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67" r:id="rId3"/>
    <p:sldId id="268" r:id="rId4"/>
    <p:sldId id="269" r:id="rId5"/>
    <p:sldId id="271" r:id="rId6"/>
    <p:sldId id="272" r:id="rId7"/>
    <p:sldId id="273" r:id="rId8"/>
    <p:sldId id="274" r:id="rId9"/>
    <p:sldId id="257" r:id="rId10"/>
    <p:sldId id="258" r:id="rId11"/>
    <p:sldId id="259" r:id="rId12"/>
    <p:sldId id="276" r:id="rId13"/>
    <p:sldId id="275" r:id="rId14"/>
    <p:sldId id="260" r:id="rId15"/>
    <p:sldId id="261" r:id="rId16"/>
    <p:sldId id="262" r:id="rId17"/>
    <p:sldId id="263" r:id="rId18"/>
    <p:sldId id="27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7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9T03:34:33.2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868 8473 459 0,'0'0'397'0,"0"0"-168"15,0 0-115-15,0 0-88 0,0 0 42 0,0 0 101 16,0 0-48-16,0 0-11 0,-10-49-25 15,10 44-56-15,0-2 3 0,0 2 43 16,0 1-13-16,0 0-20 0,0 0 10 16,0 1-29-16,0 3 9 0,0 0-16 15,0 0-16-15,0 0-1 0,0 0-12 16,0 0 10-16,0 0-10 0,0 0 11 0,0 0-1 16,0 0 3-16,0 0 3 0,0 0 16 15,0 0 1-15,0 0-17 0,0 0 13 16,0 0-13-16,0 0 0 0,0 0 10 15,0 0-11-15,0 0 1 0,0 0 10 16,0 0 6-16,0 0 4 0,-2 0-10 16,2 0-13-16,0 0-3 0,0 0-17 15,0 0-2-15,0 0-14 0,0 1-6 16,0 5-4-16,0 2 20 0,0 2 26 16,4 5 23-16,2 0 3 0,-2 3-25 0,5 0 41 15,0 1-39-15,-3 3-2 0,3-3-1 16,-3 2-12-16,2 0 12 0,1 1 9 15,-2 2 11-15,-1-4-17 0,0 2 20 16,-2 0-20-16,0 0 33 0,-2-1-10 16,2-3-1-16,0 4-23 0,0-1 17 15,-2-1-19-15,2 0 2 0,0-2-2 16,0 4 13-16,0-1-13 0,0-1-3 16,-2 2 3-16,3 0 13 0,-1-2-12 15,1 1-1-15,-1 0 0 0,-2-2-3 0,2 1 3 16,0 0 10-16,1-1 16 0,-3 1-9 15,2-5-1-15,-4 3-15 0,2-3-1 16,0-1 0-16,0 3 0 0,-2-5 13 16,2 5 12-16,0-2-25 0,1 2-4 15,-1 1 4-15,-2-1 1 0,2 3 22 16,-2-3-20-16,0 1 0 0,0 1-3 16,0 1 0-16,0-2 18 0,0 2-18 0,0-1 0 15,-2-2 19-15,0 2-19 16,-3-2 16-16,3 0-13 0,0 1 0 0,-2 0-3 15,2-3 1-15,0 0-4 0,-3 0 6 16,3 3-6-16,0-3-2 0,0 2 4 16,0 0-14-16,0 0 15 0,2 2 2 15,-2 1 12-15,2-1-13 0,-2 0-2 16,0 0 0-16,2 0 0 0,-5-1 1 0,3 2 0 16,0 1 0-16,0-2-1 15,-3 0 2-15,3 1-2 0,0-1 3 0,0-1-1 16,-2 4 0-16,2-1-1 0,0-2 16 15,0 0-15-15,2 0-1 0,0-1-10 16,-2-1 7-16,2 0 0 0,0 2 1 16,0-2 2-16,0 2 3 0,0-2-2 15,0 0 22-15,2-2-10 0,2 2 0 16,-4-1 6-16,2 1-18 0,0-1 35 16,-2-1-14-16,2 0-21 0,-2 0 12 0,0 1-10 15,0-1 25-15,0 2-25 0,0 0 19 16,0 2-21-16,0 1 32 0,0-1-33 15,0 1-6-15,0 0 6 0,-2-1 1 16,2-3 1-16,-2 4 0 0,2-5-2 16,-2 3 0-16,2-5-3 0,0 1-6 15,0 1 9-15,0-3 0 0,0 1 0 16,0 0 16-16,0 0-14 0,0-1 17 16,2 1 4-16,2-2-7 0,-2 1-13 15,0 0 26-15,0-1-16 0,0 0-10 0,1 1-1 16,-1 2-1-16,-2-3 29 0,2 2-29 15,-2 0 14-15,2 1-13 0,-2-2 34 16,3-1-22-16,-1 0-14 0,-2-1-2 16,2-2 2-16,-2-4 2 0,0 5 17 15,0-4-16-15,0 1-2 0,0 0-1 16,0-1 23-16,0 1-22 0,0-2-1 16,0 1 0-16,0 0 0 0,0 1 1 0,0 0-1 15,0-1-32-15,0-1-20 0,0 1-9 16,2-1-19-16,0-1-14 0,0 0-12 15,2 2-52-15,3-2-85 0,-1-1-16 16,0-2-167-16,3 0-11 0,-3 0-290 16</inkml:trace>
  <inkml:trace contextRef="#ctx0" brushRef="#br0" timeOffset="1116.6627">22086 10985 90 0,'0'0'69'0,"0"0"260"16,0 0-13-16,0 0-136 0,0 0-18 15,123-16-12-15,-99 11-3 0,0 1-20 16,-1-2-10-16,1 2-36 0,0-2 7 16,0 1 12-16,10-3-22 0,7 1 0 15,3 0-39-15,1-2-13 0,-1 1 19 0,-3 1-22 16,-1-1 19-16,3 1 3 0,2 0-16 16,1-1 23-16,3-2-3 0,-5 2-14 15,1 0-2-15,-3-2-17 0,-1 5 6 16,-7 0-22-16,-8 0 2 0,-10 3 0 15,2 2-2-15,2-3-2 0,2 1 0 16,1 0-14-16,1 0-3 0,-4 2 18 16,6 0-12-16,0 0 0 0,8 0 11 15,6 0 0-15,3 2 2 0,-3-2 0 16,-4 0 12-16,-7 0 4 0,3 0-15 0,-2 0 0 16,2-2 12-16,-1 0 0 0,6-1 6 15,3-1-17-15,-2 0 37 0,0 0-17 16,3 0-18-16,-5 2-1 0,-2 0 16 15,-2-1-6-15,-7 1-2 0,-3-2-11 16,-8 1 0-16,2 3 3 0,0-3-1 16,4 1-1-16,1 0 0 0,-2-2 3 0,0 2 18 15,0-2 1-15,0 1 9 16,1-1 10-16,-4-1 3 0,1 0 6 0,5 0-49 16,-4 1 27-16,4-2-10 0,-1 1-17 15,2 0-2-15,1 1-12 0,-3 1 10 16,3 1-1-16,-4 0-13 0,2 0 13 15,-3 2-16-15,-2 0 3 0,-2 0 16 16,-3 0-29-16,-1 0 26 0,0 0-10 16,-3 0-16-16,-4 0 29 0,4 0-1 15,0 0 1-15,-2 2 0 0,2 0 1 0,-2-2 0 16,3 2 0-16,0-2 0 0,-1 2 1 16,3-2 14-16,-3 0 4 0,3 0-1 15,2 0 0-15,-3 0-17 0,-2 0 27 16,6 0 0-16,-6 0 19 0,4 0-9 15,-1 0 2-15,2 0-12 0,0-2 3 16,-1 0-13-16,5 2-17 0,-2-2 1 0,0 0 0 16,2 0 13-16,-2 1 12 0,2-2-12 15,-2 0 4-15,-3 1-4 0,1-2-15 16,-2 2-1-16,-5-1 0 0,-2 3 1 16,0 0 0-16,-2 0 0 0,1 0-1 15,-3 0-13-15,0 0-38 0,0 0-38 16,0 0-43-16,0 0-41 0,0 0-11 15,-5 0-42-15,-1 0-75 0,-6 0-147 0,-10 0-148 16,5 3-115-16</inkml:trace>
  <inkml:trace contextRef="#ctx0" brushRef="#br0" timeOffset="2949.8739">21949 11042 11 0,'0'0'72'0,"0"0"-14"0,0 0 249 15,0 0 6-15,0 0-121 0,0 0-65 16,0 0-45-16,0 0-17 0,0 0-16 16,22-10 19-16,-20 8 13 0,-2 2-22 15,2 0 3-15,-2 0 16 0,0 0-7 16,0 0-2-16,0 0-8 0,0 0 1 15,0-1-10-15,0 1-13 0,0 0-7 0,0 0-6 16,0 0-6-16,0 0-4 0,0 0 7 16,0 0 3-16,0 0 6 0,0 0 10 15,0 0 4-15,0 0 9 0,0 0 0 16,0 0 0-16,0 0 0 0,2-2-4 16,0-2-2-16,0-1-11 0,2 0-34 15,0-1 15-15,3-1 7 0,-3 1-10 16,1 1 19-16,-1-1-33 0,0 0-2 0,0 1-10 15,3-2 10-15,-5 3 0 0,2-2 1 16,-2 1-1-16,2 1 0 0,3-2-2 16,-3 1-12-16,3-4 12 0,-1 2 4 15,-2-1 20-15,0 1 27 0,2-3-36 16,0 3-13-16,2-2 32 0,-4 2-30 16,0-4-1-16,2 2 28 0,-2-3-10 15,-2 3-19-15,2-2 39 0,-1 2-39 16,-1 0 0-16,2-2 46 0,-1-1-45 15,-1 1 13-15,0 0-14 0,2-1-10 0,-2 0 10 16,2 1 3-16,0 0-3 0,1-1-21 16,-3 0-11-16,2 1 32 0,0 1 25 15,3-1-24-15,-3 1 18 0,0-1-18 16,-2 2 31-16,3-1-32 0,-1-2 13 16,-2 1-13-16,0 0 16 0,0 3-3 15,0-1-10-15,0-1-3 0,0 0 0 0,-2-1 16 16,2 1 6-16,0 0-21 0,3-1-2 15,-2 2-20-15,-1-1 21 0,0-1 31 16,-2-1-5-16,2 2-17 0,-2-1-9 16,2 2 0-16,-2-2-1 0,2 0 14 15,-2 2-29-15,2 0 13 0,-2-3 3 16,2 2 16-16,-2 0-16 0,2 1 0 16,-2 1 12-16,2-1-12 0,-2 2-4 15,0-1 4-15,2 0 20 0,-2 0-20 16,2 1-4-16,-2-1-24 0,0-1 28 15,0 1 38-15,0 0-38 0,0-1-13 0,0-1 13 16,0 1 16-16,0-1-16 0,0-2-47 16,0 1 47-16,2 2 40 0,-2-3-40 15,0 3 0-15,0-3-19 0,0 1 22 16,0 1-3-16,0-3 0 0,0 1-7 16,0 1 7-16,0 0 7 0,-2 1 25 15,0-2-48-15,0 1 16 0,0-1 0 16,2 1 25-16,0 2-25 0,0-1-3 0,0-2 1 15,0 1 4-15,0 1 15 0,0-1-17 16,-2-3-30-16,2 1-47 0,0 0 77 16,-2-3 52-16,0-1-51 0,-2 2-1 15,0-1 3-15,-1 1-32 0,-4-1 87 16,3-1-97-16,2 0 39 0,-2 1-3 0,-3-2-13 16,5 3 10-16,-3 0 6 15,3 0 54-15,0 2-54 0,2 1-5 0,2 0 5 16,-2 3 0-16,2-2 2 0,0 2-4 15,0 0-9-15,0-1-46 0,0-1 34 16,0 2 20-16,0-3-13 0,2 0 16 16,0 3 0-16,0-1-35 0,-2 0 35 15,2 2 46-15,0-4-46 0,0 0-23 16,-2 0 22-16,5-1 1 0,-5 0-13 16,2 0 13-16,0-3 3 0,0 3 26 0,0-2-29 15,0 2-22-15,-2-2-7 0,3 0-6 16,-1 1 47-16,0-1-12 0,0 4 68 15,0-2-68-15,2-1-52 0,0 1 11 16,0 0 38-16,1 0-1 0,2-1-12 16,-3 4 4-16,0-5 8 0,2 2-67 15,0 2 46-15,-2-3 25 0,3 3 6 16,0-3-6-16,-1 3 10 0,0 0-10 16,0-1 0-16,-1 0-17 0,1 3 15 15,1 0-6-15,-1-2 8 0,-2 2 0 16,3 0-12-16,-1-1-23 0,-2 3 35 0,0-1 3 15,0 0 3-15,3 1-6 0,-2-1-3 16,-1 2-10-16,0 1 26 0,-2-2-22 16,0 4 9-16,2-2 0 0,-2 3 23 15,-2-1-23-15,2 1-13 0,0 0-3 16,-2 2-16-16,2-3-71 0,-2 3-55 16,0-2-33-16,0 2-30 0,0 0-100 0,0 0-155 15,0 5-188-15,0-3 158 0</inkml:trace>
  <inkml:trace contextRef="#ctx0" brushRef="#br0" timeOffset="6312.5509">24709 8366 157 0,'0'0'590'0,"0"0"-391"15,0 0-69-15,0 0 7 16,0 0 3-16,0 0-52 0,0 0 9 0,0 0 37 16,-2-48-14-16,2 45-33 0,0 1-48 15,0 0-36-15,0 2 19 0,0-1-9 16,0 1 4-16,0 0-14 0,0 0 0 16,0 0 0-16,0 0-3 0,0 0-35 15,0 3-69-15,0 11-88 0,0 15 133 16,0 18 59-16,0 13 124 0,0 6-33 15,0 3-13-15,0-6-33 0,-2 2-15 0,0-2 5 16,-4-2-22-16,1-1-13 0,3-6 13 16,-2-4 7-16,4-4-9 15,-2-4-9-15,2-5-1 0,-3-1 31 0,3-5-12 16,0-1 12-16,0-2-31 0,0-4 54 16,0-5-35-16,0-4-7 0,0-1 38 15,0 4 4-15,0 4-51 0,0 1 22 16,0 2 6-16,0 1-9 0,3-4-21 15,-3 2 27-15,2-2-15 0,-2-4-12 16,0 2 15-16,0-3 3 0,0 2-18 0,0-1 11 16,0-2-13-16,0 1 0 0,0 0 1 15,0 3 14-15,0-1-13 0,-2 0 1 16,-3-2-1-16,1-2 11 0,2 0-2 16,0-1-11-16,-2-1-12 0,-1 1 12 15,3-2 1-15,-2-1 13 0,2 0-14 16,0-4-2-16,0 2 0 0,2-1 1 15,-2-6-2-15,2 5 2 0,0-4-3 0,0 2-18 16,0-2 19-16,0-1 1 0,0 2 2 16,0-2-3-16,0-1-29 0,0 1-13 15,0 0 17-15,0 0 27 0,2 0 0 16,-2-2-32-16,0 2-12 0,2 0 29 16,-2-2 3-16,0 0 12 0,0 2 0 15,0-2-2-15,0 0 0 0,0 3 2 0,0-3 1 16,0 4 3-16,0-1 17 15,0-1-20-15,0 3-1 0,0 1 1 0,0-2 18 16,0 1-18-16,0-1 0 0,0 2-2 16,0-2 2-16,0-1 2 0,0 1-2 15,0-1-13-15,0-1-3 0,0-2 15 16,0 0 1-16,0 0 0 0,0 0 1 16,0 0 1-16,0 0 0 0,0 0 0 15,0 0-1-15,0 0 1 0,0 0-1 16,2 0-1-16,0 0 0 0,0 0 0 0,2 0 16 15,-1 0 26-15,-1 0-16 0,2 0-23 16,0 0-1-16,2 0 14 0,3 0 13 16,2 0 0-16,1 0 1 0,6 0 28 15,-2 3-55-15,6-1 0 0,3-2 23 16,7 2-23-16,-4-1-3 0,-1 2 2 16,1-3-1-16,2 0-1 0,8 0 0 15,8 0 21-15,-1 0-20 0,-5 0 18 0,-6 0 14 16,-2-4-1-16,-2 2-7 0,-1-3-12 15,-5 5-9-15,-5-5 12 0,4 3 29 16,5-2-26-16,1 3-3 0,7 1-14 16,-8-2 1-16,-7 2-3 0,-1 0-12 15,-6 0 9-15,10 0-13 0,0 0 15 16,5 0 0-16,-1 2-14 0,4-1 14 16,-5 1-14-16,3 0 15 0,-2 0 26 15,-6-2-23-15,6 3-3 0,-2-3 19 0,-3 0-16 16,3 0 9-16,-1 0 5 0,-2 0-17 15,3 0 12-15,-3 0-8 0,1 0 15 16,-1-3 16-16,0 1 0 0,-1 0 4 16,-1 0-20-16,-2 2 9 0,2-1-28 15,-1 1 0-15,-2 0 0 0,4 0-2 16,-4 0-17-16,2 0 17 0,-1 0 2 16,0 0 0-16,0 0-2 0,1 0 2 15,-2 0 1-15,0 0 12 0,0 0-12 0,1 0 28 16,1 0 0-16,-2 0 6 15,2-2-3-15,-1-2 6 0,0 2-2 0,-2 0-5 16,-4 0-29-16,0 0-2 0,-5 2 3 16,0-2-2-16,-6 2-1 0,2-1 0 15,-1 1-32-15,-3-2-51 0,0 2-45 16,0 0-39-16,0-2-39 0,-9-3-101 16,-7-3-286-16,1 1-669 0</inkml:trace>
  <inkml:trace contextRef="#ctx0" brushRef="#br0" timeOffset="9351.5104">24598 10035 21 0,'0'0'101'0,"0"0"212"16,0 0 16-16,0 0-130 0,0 0-82 0,0 0-26 16,0 0-35-16,0 0-37 0,0 0 33 15,16-16-9-15,-12 15-24 0,0-1 7 16,0-3-25-16,0 5 29 0,-2-3-8 15,1 1 4-15,1-2 33 0,-2 2 42 16,3-1-10-16,-3 0-29 0,2 0 12 16,-2 1-31-16,2 0 9 0,0-2 0 15,3 2-23-15,-3-1-13 0,4-2 16 16,1 0 4-16,0 2-23 0,-1-2 6 0,2-1-6 16,2 3-13-16,-2-1-15 0,0-2 12 15,-1 2 2-15,2 1 1 0,-3-4 0 16,0 4 1-16,-1-2 1 0,-1-4 9 15,3 4-9-15,-3-5-2 0,3 3 20 16,-1-3-17-16,-2-2 10 0,3 2 13 16,0-2-10-16,-1-1-4 0,-2 0-11 15,0-2 11-15,1 2 30 0,0-2-39 16,-3 2 29-16,0-3-32 0,2 1 78 16,-2-2-52-16,1 0 6 0,-1 0-12 0,0 0 15 15,1-1-9-15,-3 3 6 0,0-1-31 16,2 3 22-16,-2 0-23 0,3 1 23 15,-1 0-1-15,0-1 23 0,0 2-16 16,-2-2-27-16,2 1 27 0,3 0-25 16,0-1 12-16,-3 2 32 0,2-3-48 15,-2 3-1-15,0 0 1 0,0-1 1 0,0-1-1 16,2 1 39-16,-2-1-33 16,0 0 49-16,2-2-55 0,-2-1-65 0,2 1 65 15,1-2 4-15,-3 1-2 0,3-1-2 16,-1-3 0-16,0 3 16 0,1 1 4 15,-1-2-18-15,-2 1-4 0,0-2 12 16,3 2-10-16,-5-3 0 0,3 2-22 16,-3 0 22-16,0-1 0 0,2 2 0 15,-2 0 0-15,0 2 13 0,2 1 23 16,-2-1-36-16,0 1-36 0,2 3 36 0,1-2 20 16,-2 1-20-16,-1 1-65 0,0 0 65 15,0 1 24-15,0 0 8 0,0 1-32 16,2-1 0-16,-2 0 0 0,2 1 0 15,0-3-16-15,1 4-19 0,-1-5 32 16,0 4-11-16,1-2 14 0,-1-2 0 16,0 2-15-16,0 2-4 0,3-2 19 15,-3 1-26-15,0 0 55 0,2 1-58 0,-1-1 58 16,-1 3-29-16,1-1 42 0,-3 2-41 16,0 0-1-16,0-1 36 0,0 1-34 15,0 0-2-15,0 3 25 0,2-3-25 16,-2 2 16-16,0 0-16 0,2 0-34 15,-2-1 34-15,4 1 0 0,-2 0-13 16,0 0-25-16,2 0 24 0,-2-2 14 16,0 3 19-16,-2-1-6 0,3 2-13 0,-3 0 0 15,2-2 0-15,1 3 16 0,-1-3-3 16,0 2-13-16,0-3-25 16,0 3 24-16,1-1-9 0,-3 1 10 0,0 0 3 15,2 1-2-15,-2-2-1 0,7 2-19 16,-3-2-1-16,1 0 7 0,-1 3-9 15,0-2-17-15,-2 2 10 0,6 0 29 0,0-2 0 16,0 0-2-16,1 2 0 16,2-2 2-16,-5 0-1 0,1 1 0 15,-1-2-12-15,-2 3 13 0,3-1 20 0,-2 1-16 16,-1 0-4-16,-2 0 0 16,-2 0-4-16,0 0 2 0,0 0-14 0,2 0-6 15,0 0-1-15,4 0 4 0,-2 1 15 16,0 3 1-16,2 0-13 0,-2 0-3 15,6 4 6-15,-2-3 0 0,-2 4 12 16,3 0-12-16,-2 0 13 0,1 0 1 16,-1 0-1-16,-1 0-17 0,0 0 17 15,2 1 2-15,0 1-2 0,-2 1 3 16,3-2 11-16,0 1-14 0,-3 0-13 0,0-1 13 16,1 1 1-16,-1 1-1 0,1-1 0 15,0 3-1-15,-1-2 1 0,-2-2 0 16,0 4 2-16,1-4-2 0,0 1-1 15,-3-1 0-15,2 1 1 0,0 0 11 16,-2-1-10-16,3 1-2 0,0 1 2 16,-3 0-1-16,0-1 0 0,0 0 0 15,0 0 1-15,3-1 18 0,-3 2 7 0,0-1-25 16,3 2 12-16,-1-4-11 16,0 4-1-16,3-2-1 0,-3 2-9 0,0-4 8 15,3 4 2-15,0-2-2 0,-1 0 2 16,-2 0 11-16,3 0-12 0,0 0 0 15,-1-1 0-15,0 1-4 0,1-1 17 16,-3 1-13-16,3-1 1 0,-3 1 0 16,3-1-1-16,-3-1 2 0,0 3-1 15,3-1-1-15,-2 0 1 0,1 1 0 16,0 0 0-16,-2-1 0 0,6 0 12 16,-2 1-13-16,0 0-14 0,-1-1 14 0,4-2 2 15,-3 3 1-15,1 0 20 0,-3-3-23 16,3 1 0-16,0-3-1 0,-3 3 2 15,0-3 21-15,4 1-18 0,-4 0 28 16,2-1-19-16,1 1 3 0,0-2-3 16,-1-1 3-16,1 1-13 0,-1 2 42 15,1-3-42-15,0 0 20 0,-1 2 2 0,-2-1-23 16,4-1-1-16,-4 1-1 0,2-2 19 16,1 2 21-16,2-1-40 0,0 2 0 15,-1-5 7-15,3 5-7 0,-2-2 1 16,-3-1 0-16,4 2-1 0,-2-2 3 15,-2-1 0-15,-1 1-3 0,0 0 23 0,-1 0-23 16,0-1 2-16,1-3 14 16,-3 5 3-16,3-3-6 0,-3 0 2 0,1-1-14 15,1 1 1-15,-4 0-1 0,2 1 20 16,4-2-21-16,-4 3 0 0,0-2 14 16,0 2 2-16,0-3-16 0,-4 1 0 15,6 0-13-15,-4-2 13 0,2 2 9 16,-2 0 8-16,2 2-17 0,1-2-3 0,-3 1 3 15,2-3-2-15,1 4 2 16,-1-1 0-16,1-1 0 0,1 1-3 0,-2-1 3 16,0 1 1-16,4 0 18 0,-2-1-16 15,-2 0 1-15,2 1-1 0,-1 1-1 16,2-2-1-16,-1 2-1 0,-2 0 3 16,3-1-1-16,-3-1 1 0,3 0-1 15,-3 3 10-15,1-3-11 0,-1-2 0 16,4 5 25-16,-1-3 3 0,2 2-10 15,-1-2 0-15,-2 0-16 0,2 0-2 0,-2-1 28 16,-2-1-10-16,2 2-6 0,-1 0-10 16,-1 0 15-16,1-2-18 0,-3 2-2 15,0 0-1-15,3-2 1 0,-1 1-11 16,0 2 12-16,2-1 1 0,4-1 3 16,-4 1 0-16,2 0-1 0,-2 0-2 15,4 1 0-15,-4-1 0 0,0-2 4 16,1 3-2-16,0-1-2 0,-3 0-2 15,0-1 1-15,1 2 2 0,-1-3 8 16,-2 0-9-16,0 2 0 0,5-2 0 0,-2 0 17 16,-1 0-17-16,0 0 0 0,0 2 0 15,2-2 0-15,2 0 0 0,-2 0 0 16,2 0 2-16,-1 3-2 0,2-3 0 16,-3 0-1-16,1 2 1 0,-3-2 1 15,0 2-1-15,-2-2-1 0,3 0 1 16,-3 0-1-16,5 0 0 0,-3 0 1 15,2 2 19-15,4-2-18 0,-2 0 14 16,0 0-14-16,-1 0 14 0,4 0-14 0,-1 0 2 16,-1 0-1-16,2 0-1 0,-2 0-1 15,-1 0 0-15,-2 0 0 0,0 0-2 16,0 0 2-16,-2 0-2 0,0 0-11 16,-2 0 12-16,2 0 1 0,-1 0 0 15,2 0 2-15,-1 0-2 0,2 0 2 16,1 0-2-16,-1 0 1 0,3 0 0 15,0 0-1-15,-1 0 1 0,0 0 0 0,2 0 15 16,-2 0-13-16,-2 0 10 16,3 0-11-16,-2 0 11 0,-1 0-13 0,0 0-11 15,1 0 10-15,-3 0 1 0,3 0-1 16,-1 0 1-16,-1 0 0 0,1 0 12 16,-2 0-11-16,5 0 2 0,-2 0 22 15,-1 0 0-15,2 0 1 0,4-2-24 16,-2 2 11-16,-1 0-12 0,-1-2 2 0,3 2-3 15,-2 0 12-15,-1 0-12 0,1-2-1 16,-2 2-9-16,-1 0 10 0,-2 0 2 16,0 0-1-16,-4 0-1 0,0 0-13 15,4 0 13-15,-4 0 1 0,2 0 12 16,0 0 12-16,-2 0-24 0,2 0-1 16,0 0-2-16,0 0 1 0,3 0 0 15,2 0 0-15,-1 0 1 0,1 0 0 0,-3 0 0 16,2 0 0-16,-2 0-1 15,4 0 0-15,-4 0 0 0,-2 0 1 0,2 0-1 16,-2 0-12-16,-2 0 12 0,0 0-11 16,0 0 8-16,3 0 2 0,-2 0 0 15,1 0-14-15,-2 0 14 0,0 0-1 16,0 0-25-16,2 0-17 0,-2 0-6 16,2 0-9-16,-2 0-17 0,3 0-47 15,-3 0-40-15,0 0-25 0,0 0-24 16,-2 0-94-16,0 0-118 0,0 0-206 0,-2 2-194 15,-21-4 437-15</inkml:trace>
  <inkml:trace contextRef="#ctx0" brushRef="#br0" timeOffset="10410.6344">26368 9968 79 0,'0'0'114'0,"0"0"216"16,0 0-99-16,0 0-100 0,0 0-21 0,0 0-64 15,0 0 16-15,0 0 29 0,33-3-22 16,-26 1-14-16,-3 2-32 0,0-3 19 15,0 1 20-15,-2 2-17 0,3-2-6 16,-3 2 7-16,2 0-10 0,-2-2 0 16,4 2-4-16,1 0-6 0,-1-1 3 15,3 1 27-15,-1 0-14 0,2-2-6 16,4 2 6-16,-2-2 10 0,1 0 9 16,6 0-25-16,2 0-3 0,11 0-32 15,4-3 15-15,2 1 10 0,3-2-13 0,-7-1 15 16,0 2-27-16,-2 1 27 0,-5-3-12 15,-5 5 23-15,-8-2-10 0,2 2 0 16,-2 0 13-16,1-1 4 0,2 1-20 16,-2 0-7-16,-5 2 4 0,1-2-7 15,-2 2-3-15,-3 0-4 0,0 0-9 16,0 0-15-16,-2 0 15 0,6 0 1 16,-2 0 0-16,2 0-1 0,1 0 1 15,4 0-1-15,-4 2 0 0,1-2-16 16,-1 2 16-16,0-2-2 0,-3 2-20 0,0-2-14 15,-4 2-32-15,2-2 16 0,-4 1 26 16,0-1 23-16,-2 0-13 0,2 0 0 16,-2 0 15-16,0 0 1 0,2 0 0 15,-2 0-1-15,4 2 1 0,0-2 22 16,0 0 11-16,0 0-4 0,3 0-16 0,-1 0 3 16,3 2 16-16,-3-2-3 0,3 0-28 15,-1 0 2-15,-4 0-3 0,5 2-1 16,-5-2-3-16,1 0-25 0,-5 0 3 15,2 0-6-15,-2 0 3 0,0 0 0 16,0 0 0-16,0 0 3 0,0 0-10 16,0 0-6-16,0 0-26 0,0 0-62 15,-2 0-133-15,-3 2-147 0,-1 0-222 16,-1 0 22-16,25-8 587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9T03:36:23.0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57 4572 18 0,'0'0'108'0,"0"0"-62"16,0 0 25-16,0 0-5 0,0 0 103 16,0 0-55-16,0 0-16 0,0 0-98 15,-28-34-17-15,28 34-78 0,0-2-107 0,0 2 29 16,5-2 46-16</inkml:trace>
  <inkml:trace contextRef="#ctx0" brushRef="#br0" timeOffset="2402.303">19257 4572 20 0,'7'-63'260'0,"-12"61"-8"16,3-1-50-16,-2-2-82 0,0 3 33 15,-2-2-26-15,-1 3-58 0,3-5-67 16,-1 0 86-16,1 3 29 0,0-1-68 0,-2-2-48 16,0 0 61-16,-2 3 22 0,2-4-38 15,2 2-26-15,0-1 19 0,-2 2-4 16,2 0-15-16,-3 3-20 0,-2-3 0 15,3-2 4-15,-2 2 12 0,-1 0-32 16,-3-1 4-16,-1 2 12 0,0-2 65 16,-7 5-63-16,4-2-2 0,-3 0-31 15,-2 2 11-15,-5 0-25 0,-3 0 42 0,1 4-56 16,0 1 56-16,3 0 1 16,3-2 0-16,-3 4-21 0,2 0 9 0,-3-2 12 15,-1 3 4-15,-9 3 34 0,-2 1-36 16,-5 3-22-16,3-1-2 0,4-1 22 15,8-1 3-15,4-3-1 0,-1 3 16 16,-9 0 0-16,2 3-29 0,0-2 13 16,11-4 0-16,6-3 54 0,-2 2-54 15,-1 0 16-15,-2 1-16 0,1-2-20 16,2 1 20-16,4-2 7 0,3-3 29 0,-1 4-35 16,0-1-2-16,3-2-28 0,0-1 29 15,-6 5 4-15,4-1 22 0,-4 2-17 16,-2 1-9-16,4-1 0 0,-1 2-1 15,0-2-50-15,2 0 32 0,3-1 38 16,0-1-6-16,-4 0-9 0,4 0-8 16,0-1-18-16,0 2 18 0,-1-1 8 15,-4 1 5-15,3 2-6 0,-3-1 37 0,-2 1-38 16,2-1 9-16,1 2 8 0,-4-2-3 16,6 2 14-16,0-4-17 0,1 1 6 15,0-2-19-15,3-3-10 0,2 1 10 16,0-2 13-16,-1 0-13 0,3 1-22 15,-2-3 9-15,2 0-13 0,0 7-13 16,-3-4 39-16,-1 5 5 0,0 2-5 0,-3 3-66 16,-1 0 66-16,-3 5 3 15,-2-1 46-15,1 3-50 0,-6 2 1 0,-1 4-33 16,-3 7 19-16,-3 5 12 0,2 3-15 16,1-7-35-16,7-2 50 0,2-9 2 15,5-3-20-15,1 2-32 0,3-5 91 16,-3 2-62-16,0 0 23 0,3 1-13 15,-2 4 0-15,0 9-13 0,-2 4 3 16,4 1 20-16,0 1 3 0,2-2 1 16,2 0 12-16,0 0-13 0,-2 5 20 0,-1-1-18 15,3 2-1-15,-2 2 34 0,-1 1-35 16,3-3 0-16,0 2 19 0,0 1-15 16,2-7 22-16,0 2-4 0,0-1 43 15,0-2-35-15,0-2-27 0,0 0 36 16,0 1-39-16,0-4 3 0,0-1-3 15,0-2 29-15,0 0-16 0,0-1-9 0,2 0-3 16,0 2 43-16,2-3-44 16,1 3 0-16,-1 0 14 0,3 1 2 0,-1 0-16 15,-2 3 17-15,4 2-14 0,2 1 10 16,-2 1 13-16,-2 0-13 0,2-1-12 16,-1 0 17-16,2-3-17 0,1-1 15 15,-2-2 13-15,1 1-28 0,-1 0 2 16,3-3 17-16,-4 1-4 0,1-3-3 15,0 1-12-15,0 2 2 0,2-1-3 16,-4-1 16-16,0-1-16 0,0-1 2 0,1 0 11 16,2-1 0-16,-3-2 30 0,0-5-41 15,0 4 1-15,3 3 13 0,1 6 10 16,6 3-26-16,-6-4 2 0,-2-4-2 16,6-1 16-16,-6 2-13 0,-2-6-3 15,-2-1 0-15,2-1 0 0,1 0 0 16,0-3 0-16,-1 4 13 0,0-4-12 15,1 5-1-15,-1 2-1 0,2 0 1 16,3-2 12-16,-2-1-9 0,-3 0 10 0,2-4 0 16,1 2 3-16,0 1-16 0,-1-2 0 15,-2-1-1-15,2 3 0 0,2-2-15 16,-2 2 15-16,0-1-1 0,-2 1 2 16,3-1 13-16,2-2-12 0,-1-2 19 15,1 0-17-15,-1 1 16 0,2-4-15 16,-2 3 12-16,0-4-15 0,3 0 13 0,0 1-12 15,-1 0-4-15,1 1 3 16,2-2-1-16,0 0 1 0,5 2 1 0,-4-2-2 16,4 0 1-16,-2-2 10 0,2 4-11 15,-3-4 0-15,1 2-20 0,2-2 20 16,-4 1 12-16,6 2-10 0,-5-3-2 16,2 3 0-16,-2-1-4 0,2 0 1 15,-4 3 3-15,-1-3-3 0,4 1-17 16,-6-1 17-16,4 1-10 0,-2-1 13 15,1 0 0-15,0 1 13 0,0 0-10 0,-1-2-3 16,6 1 0-16,-4-2 0 16,6 0 3-16,-3 1 20 0,7-3-23 0,-6 2-1 15,6-2 1-15,0-1 0 0,-3-2 20 16,3 1-19-16,0-3 2 0,-4 1 10 16,6-3-11-16,-7 0 1 0,5 0 10 15,0 0 7-15,-2-5-19 0,8-2 1 16,5-1 24-16,3-3-24 0,0-1 11 15,-1 2 0-15,-3-1-13 0,-6 0 0 16,-1 2 0-16,1-1-1 0,4 0 0 0,0 1 1 16,0-3 1-16,2 0-1 0,-5 1-14 15,3 0 14-15,0 1 1 0,-6 1 1 16,-7-1 1-16,3 0-3 0,-6 1 3 16,4-1 1-16,6-5 15 0,-1-2-17 15,9-4 0-15,5-7 0 0,-7 8 15 16,-8 2-16-16,-10 4 18 0,1-3 4 0,8-12-4 15,5-9-17-15,0-6 37 0,-5 2-36 16,-3 3-1-16,-8 6-2 0,4 0 0 16,-4 2 0-16,-1-2-16 0,0 1 13 15,0 0-26-15,-1 1 27 0,2-2-5 16,-4 1-9-16,0 0 13 0,-1 1 3 16,2 2 31-16,-3 3-28 0,-2-3-3 15,1 2 20-15,-3-2-23 0,2 7 3 16,-2 0-9-16,1-2 9 0,-1-2 13 0,1-7-11 15,-1-4 24-15,0 3-26 16,0 5 3-16,-2-2 25 0,-2-4-27 0,2 2-2 16,-2-2-9-16,0 2 10 0,0-6 13 15,0 0-13-15,-2-1 13 0,-4-2-13 16,0 1-3-16,-3 0 3 0,0 3-29 16,1 1 16-16,2 5 26 0,-3 0-13 15,3 3 42-15,2 0-42 0,-3 4-37 16,5 7 37-16,0 1-3 0,2 1-13 15,0-1-23-15,0-4 38 0,0-2 1 0,0 0 1 16,0-2-1-16,0-2-16 0,0-3 14 16,0-4-24-16,0 3 26 0,0 6 3 15,0-3 10-15,0 2-13 0,-7-6 16 16,-1-6-15-16,0 1-1 0,-6 3 0 16,2 0 3-16,0-1-15 0,-4 1 12 15,4 2-33-15,-1-1 33 0,0 2 52 16,0 1-52-16,5 1-21 0,-2 1 19 0,0-1 2 15,2 3 0-15,4-2 20 16,-2 5-20-16,0 2-38 0,-3-1 38 0,-2-5 34 16,-1-5-34-16,-1-7-44 0,-2 5 43 15,2 1 0-15,-1 2 1 0,-4-1 0 16,4-3 0-16,-6 3-3 0,6-3 3 16,-6 3-26-16,5-3 52 0,-1 1-26 15,-4 5 0-15,6 1 16 0,-4-1-16 16,4 3 16-16,-1 2-13 0,0 4-3 0,6 2 0 15,-1 3 4-15,-5-9-4 0,-2-3-4 16,-7-7-8-16,6-4 12 0,1 6 9 16,2 2-9-16,2 3-29 0,1 0 28 15,-2-3 1-15,4 1-1 0,-2 1-9 16,0 1-3-16,2 0-19 0,0 4 19 16,-1 6-3-16,0 1-16 0,3 1 32 15,-3-2 2-15,-4-4 17 0,0-2 4 0,1 3-23 16,-6-2 0-16,6 3-2 0,-4 4-1 15,2-4 0-15,1 4 6 0,-3 1-6 16,6 0-36-16,-2 1 39 0,0-1 45 16,4 1-45-16,-1 2 1 0,-2 0-24 15,3 0 36-15,-1-2-13 0,1 2 0 16,-3 1-18-16,2-2 18 0,-1 2 62 0,-2 0-62 16,2 1-58-16,0-3 58 15,-4 4 15-15,2 1-15 0,1-2-13 0,-4 3-16 16,4 2 27-16,1-2-24 15,-4 2-16-15,2 0 39 0,1 4-26 0,-2-1 27 16,4-1-31-16,-1 2 33 0,-1 0 0 16,2 0 0-16,-1 0-42 0,-4 0 39 15,6 0-23-15,-2 0 10 0,-2 0-36 16,2 0-36-16,1 0-58 0,1 0-19 16,-3 3-34-16,4 5-77 0,1-2-34 15,0 4-172-15,-1-1 13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9T03:42:41.3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936 11816 4 0,'0'0'72'0,"0"0"-33"16,0 0 10-16,0 0 0 0,0 0-46 16,0 0-1-16,0 0 188 0,0 0 74 15,-17 0-82-15,17-2-55 0,0 2-16 16,0-2-20-16,-2 2-9 0,2-2-1 16,-3 2 14-16,3-2-24 0,-2 2-12 15,2-2-40-15,-2 0 30 0,0 2 23 0,0-2-46 16,-2 0-10-16,2 2-16 0,0-2 45 15,-2 2-9-15,0 0-36 0,-6 0-42 16,4 0-4-16,-2 0 33 0,0 0 13 16,-3 0 17-16,2 4-17 0,-3 0 0 15,-1 2-7-15,-2 3 40 0,-4 1-33 16,-1 3 52-16,0 1-36 0,-2 0 0 16,1 3 10-16,0-1-26 0,-2 2-7 15,1 3-9-15,-1-1 32 0,2 2-16 16,-5 4 13-16,3 5 15 0,-1-3-26 15,4-5-2-15,4-1 22 0,6-5-20 0,-3 2 18 16,0 4-20-16,0 0-17 0,3 0 16 16,-2 2 2-16,-2-3-1 0,4 3 0 15,-2 7 12-15,-2-1-12 0,2 6 0 16,1-1 0-16,1-2 0 0,1-3 19 16,2-4 7-16,1 2-25 0,4-7 0 15,0-3 18-15,0-3-17 0,2-3 14 0,0 6-13 16,0 0 13-16,0 3-12 15,0-2 31-15,0-1-9 0,6 1 10 0,-2-4-20 16,5 1 0-16,-3-2 7 0,5-1-6 16,-2 0-14-16,1 1-3 0,3 1 38 15,0-1-34-15,1 3 44 0,2-4-35 16,-2 3-13-16,3-2 3 0,2 1 14 0,2-1 18 16,1 0-22-16,6-1 7 0,3 3 9 15,9 0-28-15,0 1 1 0,1-5 9 16,-3-2-8-16,-6-2-1 0,0-4-1 15,-2 0 22-15,-1-2-22 0,-1-2 15 16,-6 2 10-16,2-3-26 0,6 0 38 16,5 0-2-16,3 0 3 0,-4 0-23 15,-5 0-3-15,5-7 3 0,0-1-13 16,0-1 7-16,-2 0-7 0,2-1 29 16,3-1-9-16,-2-1-20 0,1-1 23 0,2 0-7 15,1-2-17-15,1-1-2 0,-4 1-2 16,2-2 2-16,-8 2 0 0,-7 3 1 15,-5 3 1-15,-4-1 16 0,6 0-17 16,-2-2 14-16,2-1-14 0,-1 0 19 16,-2 0-19-16,-2-3 28 0,-1 3-13 15,2-4-3-15,-4-1 9 0,0-2-19 16,2-5 20-16,-4-6 6 0,1-5-26 16,-3-3 29-16,-3 3-29 0,-3 6 32 0,-2 1-12 15,0 3-6-15,0-3-17 0,-5 0 0 16,-1 2 23-16,0 1-10 0,-3 1 3 15,1-2-15-15,-3 4-1 0,6 6 0 16,-1 2 10-16,0 1-10 0,-2-1 0 16,0-2-10-16,-4-3 10 0,2 2 0 15,-1-2 1-15,-2 3 18 0,3 0-19 16,-1 0 0-16,1 3 0 0,-3 1 0 16,2 0 0-16,1 0-6 0,-3-2-10 0,2 4-26 15,-1 0 42-15,-1 2 55 0,-2-1-55 16,2-1-23-16,-4-1-12 0,0 0 10 15,-1 4 12-15,-2-5 13 0,-1 4-2 16,0 0 5-16,-3 1 7 0,5 1 9 16,-3 0-13-16,4 1-6 0,-4 2-1 15,6 1-15-15,-3-1 13 0,-1 0-26 16,6 3 29-16,-2-1 3 0,4 2-3 0,0-2-16 16,0 2 15-16,0 0-25 15,1 0 23-15,3 0-10 0,-1 0 11 0,3 0-1 16,-1 0 1-16,-1 0 1 0,-2 0-25 15,-2 0 1-15,0 0 21 0,0 2-18 16,-4 1 6-16,2 1 16 0,-1 0-1 16,0-1-1-16,0 3-11 0,-2 0 10 15,-2 2 3-15,2-3-1 0,-4 4-1 16,2-2 2-16,-3 1 0 0,6-3 3 16,-4 4-3-16,6-4-23 0,-2 2 7 0,2 1 3 15,1 1 10-15,-2 1-20 0,2-3-2 16,1 1-20-16,-1 0 3 0,4 0 6 15,-1-1-57-15,2-1-11 0,-2 0-44 16,6-3 12-16,0-1-7 0,2 0-35 16,2-2-60-16,0 0-64 0,0 0 5 15,0 0-146-15,0 0-53 0</inkml:trace>
  <inkml:trace contextRef="#ctx0" brushRef="#br0" timeOffset="2572.4351">29628 13065 33 0,'0'0'68'0,"0"0"-52"0,0 0 1 16,0 0-17-16,0 0 182 0,0 0 167 15,0 0-160-15,0 0-88 0,0 0-78 16,-8-32 59-16,6 30-8 0,0 2-18 16,0 0 6-16,-1 0-17 0,1 0-19 0,0 0-23 15,0 0-3-15,-3 0 0 0,3 0-3 16,2 0 3-16,-2 0 0 0,0 0 0 16,0 0-3-16,0 0-26 0,0 0 29 15,2 0 6-15,-2 0 24 0,2 0-30 16,-2 0-1-16,-1 0 1 0,3 0 11 15,0 0 16-15,-2 0-24 0,0 0-2 16,0 0 0-16,0 0 0 0,0 0-1 16,-2 0-29-16,2 0 6 0,0 0 10 0,-1 0-20 15,1 2 5-15,0 2 27 0,0 0-17 16,-3-1-2-16,1 3 20 0,0 2 20 16,0-1 0-16,0 3-18 0,0-1 42 15,0 1-15-15,-2 0 20 0,2 4-30 16,-2-2-5-16,2 2 18 0,-2 1 43 15,0 0-26-15,1 1-49 0,-4 1 1 16,3 1 12-16,0 2 26 0,0 1-39 16,-1 0 1-16,-1-2 22 0,-1 1-1 0,0 0-12 15,1-1 23-15,-2 3-32 0,-2-4 25 16,4 3 13-16,-2 0-16 0,0 3-7 16,-2 1 0-16,-2 1 7 0,-1 6 3 15,0 7 9-15,0-6-15 0,5-5-19 16,-2-2 20-16,8-8-19 0,-2 0-1 15,0 4 2-15,0-3-1 0,0 3 14 16,-4 0 20-16,6 2-20 0,-4-2 4 0,2 2-19 16,-1-4 2-16,-1 3 20 0,1-3-23 15,-1 4 0-15,-1-3 0 0,1 0 3 16,0 2-3-16,-4 0 3 0,4-1-3 16,0 0 3-16,0 0-3 0,-2 0 1 15,2-2 13-15,0 1-14 0,-1-3-13 16,1 1 13-16,-1-2 2 0,1 0-1 15,-1 2-1-15,-1-1 1 0,-1-1-1 0,2-1 12 16,1 1-12-16,-2-3 0 16,1 1-13-16,-2-1 13 0,3 0-1 0,0 1-1 15,1-2-12-15,-2 3 14 0,3-1 16 16,0 0-15-16,2 0-1 0,-1 1-3 16,1-3 3-16,2 0-2 0,0-2-11 15,0 0-4-15,2-2 14 0,0 0-13 16,0 0-7-16,0-2-25 0,0-1 28 15,-2-2 4-15,2-1 14 0,0 1 2 16,0-2-1-16,0-2-2 0,0 2 2 16,0-2 1-16,0 0 1 0,0 0 0 0,0 0 1 15,0 2-1-15,0-2-1 0,0 0-19 16,0 0 9-16,0 0 10 0,2 0 13 16,0 0-9-16,-2 0 15 0,2 0 10 15,0 0-6-15,-2-2-3 0,2 2 2 16,-2 0 1-16,0-2 3 0,0 2-3 15,2 0-1-15,-2 0-9 0,0-2 4 16,0 2-1-16,0-2-13 0,0 2 0 0,0-2-3 16,0 2 1-16,0-3-1 0,0 3 4 15,0-3 12-15,0 2-13 0,0-2 8 16,0 2-11-16,0-3 0 0,0 1 11 16,-2 1 7-16,2-1-17 0,-2-1 24 15,-2 2-24-15,2-1-1 0,0-1 0 16,0 0 0-16,0 0 1 0,-3 1 6 15,1-1-7-15,1-1-4 0,1 3 3 0,-2-1-1 16,2-1-11-16,-2 3 12 0,2-2 2 16,0 1 17-16,-2 0 28 0,2 0-17 15,-2 1-29-15,-2-1-24 0,2 2 24 16,2 0 42-16,-2 0 16 0,0 0-25 16,0 0-33-16,0 0-13 0,-3 0 11 15,1 0 1-15,-1 0-18 0,-1 0-16 16,2 0 6-16,-3 0 25 0,-1 0-9 0,1 2-12 15,0-1 5-15,1 5 17 0,0-3 2 16,-2-1-2-16,4 4-20 0,-2-4 22 16,2 3-1-16,0-1-18 0,-1-1 18 15,3-1 0-15,-1 0-1 0,3-2 1 16,2 2-1-16,-2-2 1 0,2 2-1 16,0-2 0-16,-2 0-1 0,2 1 2 15,0-1 1-15,0 0 0 0,0 0-1 16,-2 0-1-16,2 3 0 0,-2-2-20 15,0 1 10-15,0 2 12 0,0 1 1 0,-3 0 12 16,3-1-12-16,0 0 0 0,-2 0-2 16,2 1 0-16,0-1 2 0,0 1 0 15,-1-2-3-15,1 0 1 0,2-1 0 16,0 4-18-16,-2-5 20 0,2 1 30 16,0 3-11-16,0-3 0 0,0 1 11 15,0-1-11-15,0 1 7 0,2 2-25 16,3-1 0-16,-1 1 12 0,0 1-13 15,0 0-2-15,3-3-1 0,-1 3 3 16,0-2 0-16,0 3 1 0,3-4 1 0,0 2 0 16,1-1 21-16,0 0-22 0,4 0 18 15,-2 0 7-15,1-4-23 0,2 4 1 16,0-4 18-16,-3 1-6 0,6-1-16 16,-4 0 0-16,2 0 0 0,-2 0-14 15,-1 0 14-15,2 0 10 0,0 0-8 16,-3 0-4-16,1-3-12 0,-2 1 12 15,1-2 2-15,-1 0 1 0,0 0 0 0,-3 0 1 16,0 3 0-16,-1-3 1 16,0 1-2-16,1-2 0 0,0 2 1 0,3-4-2 15,-3 2 0-15,5-1 0 0,-2 0 0 16,-1 1 3-16,-1-4-3 0,2 4 0 16,-3 0-1-16,2-2-28 0,-3 2 13 15,2-1 14-15,-1 1-2 0,-4-1-9 0,0 4 13 16,-2-3 0-16,-2 5 20 0,3 0 9 15,-3-3-6-15,0 2 9 0,0-2-3 16,0 2-10-16,0-1 36 0,-5 0-53 16,1-3 12-16,-4 2-11 0,0-1 30 15,-2 2-31-15,0-1-2 0,-2-1 0 16,-2 2 0-16,4 0 19 0,-3 0 4 16,1-2 3-16,1 3-26 0,0-1 0 0,3 0 8 15,0 0-4-15,1 2-8 16,2-3-5-16,-1 3 7 0,4-1 2 0,0 1 0 15,0-1-1-15,0 1-2 0,0 0 0 16,0 0 1-16,-2 0 2 0,2-3 0 16,0 3-1-16,-4 0 0 0,2 0-12 15,0 0 10-15,0 0-10 0,-2 0-3 16,-3 0-1-16,1 5 1 0,-1 0 15 16,-3 0-15-16,1 3 15 0,-2-2 0 15,2-1 1-15,1 2 0 0,0-2 0 0,-2-1 1 16,4 0 2-16,2 0-3 0,-2-1 1 15,3-1-2-15,1 0-1 0,2-2-1 16,2 2 1-16,-2-2-14 0,2 0 12 16,-3 0 2-16,3 0-1 0,0 0-13 15,0 2-16-15,-2-2-1 0,2 3 1 16,-2-3-13-16,0 3-23 0,2-3 26 16,0 1-13-16,0-1-46 0,0 0-51 0,0 0-30 15,0 0-52-15,2 0-43 16,0 2 46-16,5 0-43 0,-1 0-163 0,-1 0 112 15,-23-14 325-15</inkml:trace>
  <inkml:trace contextRef="#ctx0" brushRef="#br0" timeOffset="4164.8974">28981 14887 20 0,'0'0'71'16,"0"0"-19"-16,0 0 27 0,0 0-11 15,0 0 46-15,0 0 82 0,0 0-62 16,0 0-69-16,-30 0-13 0,26 0 0 16,-1 0 20-16,1 0 0 0,0 3-17 0,0-3-13 15,-2 0 14-15,1 2-1 0,1-2 4 16,1 0-11-16,-1 0 11 0,2 0 6 15,0 0 10-15,2 0 6 0,-4 0-12 16,2 0-35-16,0 0-33 0,-2 0 1 16,2 0 44-16,0 0-30 0,-3 0 4 15,2 0-20-15,1 0-4 0,-2 0-15 16,0 0 18-16,0 0-1 0,0 0-24 0,0 0 24 16,0 0-15-16,-3 0 15 0,0 0 1 15,1 0 1-15,0 0 0 0,-1 0 49 16,1 0-17-16,0 0 4 0,-3 0 3 15,5 0-23-15,-3 2-15 0,1-2 22 16,0 0 3-16,0 0-23 0,0 0 36 16,-2 0-38-16,2 0 12 0,2 0 10 15,-4 0-10-15,2 0-12 0,-1 0 21 16,-2 2-22-16,5 0-23 0,-2 0 23 16,-1 2 13-16,1-3-13 0,0 1 0 0,-1 0 1 15,3 0 28-15,0 0-3 16,-1 0 0-16,1-1-13 0,0 1-10 0,-2 0 17 15,2 1 2-15,-2-1-19 0,-2-1-2 16,4 3 12-16,-2-4-13 0,2 3 2 16,-2 0 20-16,2-1-10 0,-3 1-11 15,0 1-1-15,3-2 2 0,-2 2-2 16,2 0 3-16,-1 0-3 0,3-2-3 16,0 2 3-16,0-3 0 0,0 4-1 0,0-5-1 15,2 3-9-15,0 2 11 0,0-5 20 16,0 3-20-16,0-1 0 0,0 0 0 15,0-1 0-15,0 3 0 0,2-4-12 16,2 4 9-16,-2 0 0 0,3 0 0 16,1 0 1-16,-2 0-14 0,0 1-3 15,-2-1 19-15,5 1-13 0,-3 0 13 0,3-2 0 16,-1 1 0-16,0 2-1 0,0-4 1 16,-2 2-3-16,6-1 3 0,-2 3 0 15,0-4 1-15,1 1-1 0,-3 0 0 16,5 1 2-16,-3-3-1 0,3 1 1 15,-3 0 0-15,3-2 1 0,-2 3 17 16,1-3-18-16,0 0-1 0,2 0 0 16,-2 0-1-16,2 0 0 0,2 0-13 15,-2 0-13-15,1-3 10 0,2-1-26 16,-2 1 9-16,-1-2 4 0,4 0 26 16,-4 1 0-16,0-1-14 0,2 1 1 0,-4-1-3 15,1-2-1-15,-3 1 4 0,0 4 16 16,1-5 0-16,0 3 1 0,-1-2 1 15,0 3-2-15,-2-3-13 0,4 1 0 16,-2-2 0-16,0 2 10 0,-2 2-12 16,4-5 15-16,-2 2 0 0,-2 0 0 15,0 0 0-15,1 3-16 0,-3-2 9 16,0 4 7-16,-2-2 23 0,1 0-10 0,-1 1 6 16,0-1-15-16,-2 3 18 15,0-3 1-15,2 3 3 0,-2 0-3 0,0-2-4 16,0 2 1-16,0-2 6 0,0 2-4 15,0 0-2-15,0-1 6 0,0-1 3 16,0-1-7-16,0-1-5 0,-2 1-17 16,-2-1 0-16,-1 0 0 0,3 3-12 15,-2-5 12-15,-3 2 39 0,3 0-39 0,-2 1 0 16,2 0 0-16,-2 2 24 0,-1-2-22 16,0 0-4-16,3 3-21 0,-2-5 16 15,2 3-9-15,-2 2 16 0,-1-3-16 16,-2 3-4-16,1-2 1 0,0 2 13 15,-1-2-7-15,-2 2-15 0,3 0 26 16,-3 0-32-16,1 0 21 0,-1 0-3 16,0 0 12-16,1 0-22 0,0 4 10 0,-2-1-3 15,4 2 16-15,2-1-59 0,2 1-68 16,0 1-45-16,1-2-34 0,1 2-48 16,2-2-20-16,0-1-261 0,0-1 147 15</inkml:trace>
  <inkml:trace contextRef="#ctx0" brushRef="#br0" timeOffset="5804.5445">29125 14399 50 0,'0'0'235'0,"0"0"-88"15,0 0 120-15,0 0-124 0,0 0-64 16,0 0-5-16,0 0-8 0,0 0-27 0,0 0 0 16,0 0 6-16,-13-20-22 0,11 20 3 15,0-3 43-15,0 3-67 0,-2-2 56 16,0 0 17-16,-1-2 23 0,1 2 0 16,0 0 9-16,-1-1-23 0,1 1-83 15,-2 0 2-15,1 0 36 0,-3 0 32 16,2 0-71-16,-5 2-1 0,4 0 1 15,-3-1 1-15,-2 1 15 0,-2 0-16 16,2 0-26-16,-3 0 24 0,-2 0 2 16,0 0 0-16,0 0 0 0,2 0 2 0,1 0 1 15,0 1 1-15,4 1 12 0,2 0 7 16,1 0-7-16,-1 0-3 0,1 0-13 16,1-1-2-16,0 1 0 0,-1-2 2 15,1 2 2-15,0 0 11 0,-3 1-12 16,0-2 2-16,1 1 13 0,2 0 13 15,0 1 4-15,-4 0-4 0,6-1-10 16,-2 0-19-16,2 0-1 0,-2 0-1 0,-1 1 2 16,1 1-12-16,-1 0 11 0,1 2 1 15,0-1-1-15,-3 1 0 0,1 1 1 16,-3 2 1-16,2 0 0 0,-1-1 0 16,0-1-1-16,-2 3 1 0,4-5 12 15,-2 2-12-15,1 0 16 0,0 1-15 16,3-3 1-16,-2 4-1 0,-1-1 0 15,3 1-2-15,0 4 0 0,-1-4 2 16,5-2-2-16,-2 1 0 0,1-1-20 16,1 3 19-16,-2 0 1 0,2 1 0 0,-2 3 9 15,0-1-9-15,2 4-1 0,-2-1-1 16,2 2 0-16,-3-2-1 0,2 1 3 16,3 1 7-16,-2-3 28 0,2 0-35 15,0-2 3-15,0 1 1 0,0-1-4 16,0-1-2-16,0 0-11 0,0 1 10 15,0 0 2-15,2 2 0 0,1 0 1 0,2 1-1 16,-1-3 1-16,-2 1-2 0,2-1 2 16,0-2 0-16,-2 3 2 0,0-1-1 15,2 0-1-15,-2-1 0 0,1 1 2 16,-1 0-2-16,0 2 0 0,0-3 0 16,0 2 0-16,3-2 2 0,-3-2-2 15,2 0 0-15,0 0 0 0,0-1 12 16,1-1-10-16,1 0 14 0,0 0 6 0,-2 1-3 15,5-4-18-15,0 3 0 0,-1-2-1 16,2 0 2-16,4 2-1 0,-2-4 1 16,3 1-2-16,0 1 4 0,2-3 25 15,0 1-29-15,0-2 2 0,-3 2-2 16,4-2 0-16,-4 0 1 0,2 2-1 16,-4-3 0-16,-1 2-1 0,1-1-1 15,2-1 1-15,-4-1-1 0,2 2 1 16,0-2 0-16,-2 0-25 0,-2 0 26 15,3 0 3-15,0 0 10 0,-1 0-12 0,1 0 1 16,1-2 11-16,4-1-10 0,-2-1-1 16,2-2 0-16,-2 2-1 0,-2 0 0 15,4 0 1-15,-2 1 13 0,1-1-15 16,0 2 1-16,-2-3-1 0,-1 1 0 16,4 0-1-16,-2-3 2 0,2 0 0 15,0 1 0-15,-1-1-1 0,2-4-2 16,-2 2 1-16,-3-4 2 0,6 2 0 0,-6 0 1 15,1 0 0-15,0-5 1 16,-1 0-3-16,-1-1-26 0,0 2 13 0,0-2 11 16,-3-1-1-16,0 3-10 15,-1 0-4-15,0-1 17 0,-1 0 26 0,0-2-24 16,-2 1 0-16,0-3 24 0,0 2-3 16,0-1-1-16,-4 0 17 0,3 2-26 15,-3-5 0-15,0 5 23 0,0 0-14 16,0 1-9-16,0-1 2 0,0 2-14 15,0 1-2-15,-3-3 1 0,-1 5-2 0,2-2 2 16,-4 3 15-16,2-1 1 0,-2 0-16 16,0 1 20-16,-1 0-19 0,-2-1 24 15,1-1-21-15,-3 0-3 0,3-3 8 16,-5 3-9-16,2-1 0 0,1-1 2 16,-6 2 56-16,6 0-48 0,-2 1-7 15,-4 1 13-15,6-1-16 0,-5 2-26 16,0 1 26-16,0 1 20 0,1 1 14 0,-2 1-32 15,0 3 18-15,-4-4-20 16,6 3-42-16,-5 2 13 0,2 0 16 0,-2 2-6 16,1 0 3-16,2 0 15 0,-2 0-32 15,6 0 21-15,1 0-34 0,1 0-38 16,-1 0 33-16,5 2 2 0,1 0-32 16,1 2-13-16,2 0-52 0,2-1-26 15,0 2-88-15,0 2-98 0,0-1-147 16,0 0-85-16</inkml:trace>
  <inkml:trace contextRef="#ctx0" brushRef="#br0" timeOffset="6250.9775">28888 15154 14 0,'0'0'16'0,"0"0"30"0,0 0 23 16,0 0-56-16,0 0-13 0,0 0-26 16,0 0-7-16,0 0 30 0,0 0-20 15,-2-33-50-15</inkml:trace>
  <inkml:trace contextRef="#ctx0" brushRef="#br0" timeOffset="7469.505">28888 15154 2 0,'-24'-45'16'0,"22"44"43"0,-2 1-20 15,2 0-6-15,0 0 16 0,-1-2 3 16,1 2 39-16,0 0 102 0,2 0-21 0,-2 0-77 15,2 0-40-15,-2 0-25 0,-1 0-4 16,1 0 0-16,2 0-3 0,0 0-4 16,0 0-15-16,0 0-2 0,0 0-2 15,0 0 0-15,0 0 1 0,0 0 2 16,0 0 10-16,0 0 3 0,0 0-13 16,0 0-3-16,0-2-23 0,0 2-52 15,-2-2 52-15,0 2 20 0,0-2-7 0,0 2 10 16,0 0 23-16,0 0-21 15,0 0 14-15,-1 0 14 0,1 0-28 0,2 0 0 16,-2 0-1-16,2-2 12 0,0 2 23 16,-2 0 0-16,2 0-20 0,-2 0-14 15,2 0-2-15,-2 0 13 0,2 0 26 16,-2 0 20-16,0 0 6 0,0 0-10 0,0 0-19 16,-1 0-34-16,1 0 15 15,2 0 15-15,-2 0 27 0,2 0-1 0,0 0-35 16,-2 0-20-16,2-1 0 0,0 1-1 15,0 0 0-15,0 0 14 0,0 0 10 16,0 0 10-16,0 0 3 0,0 0-3 16,0 0-10-16,0-2 0 0,0 2-3 15,0 0-4-15,0 0 1 0,0 0-1 16,0 0-16-16,0 0-1 0,0 0 0 16,0 0-2-16,0 0-23 0,0 0-13 0,0 0 4 15,0 0-4-15,0 0 3 0,0 0 7 16,0 0 4-16,0 0-1 0,0 0 3 15,0 0 20-15,-3 3 1 0,1-3 3 16,2 4 18-16,-2 0-5 0,2-1 5 16,-2 1-5-16,2 0 2 0,-2 3-19 15,2-2 0-15,-2 0-1 0,2 2 2 16,-2 4 10-16,0-5-9 0,0 3 1 0,0 1 1 16,0 0 18-16,0 1-9 15,0 0 17-15,0 3-11 0,-4-1 7 0,4 1-3 16,0-2-10-16,-2 2 16 0,2 0-26 15,-2 3 23-15,2-4 4 0,0 1 2 16,2 3-6-16,-2-5 3 0,2 3-9 16,-2 0 35-16,0-2 0 0,0 2-23 15,2 1 7-15,-3 1 0 0,1-1 6 0,0 6-3 16,0 2-39-16,-5 8 16 16,5 4-16-16,-2 2 17 0,0-4-20 0,2-7 32 15,0-6 3-15,-1 4-35 0,-1 5-10 16,2 5 10-16,-2 2 15 0,0-3-15 15,-1-2-13-15,1-4 13 0,0 3 0 16,-1-1 0-16,-1-3 16 0,0 1-15 16,2 0-1-16,-2 1 1 0,-2-8-4 15,4-2 3-15,0-4-13 0,2-2 0 16,-4 2-3-16,2 5 13 0,-5 4-13 16,0-4 13-16,3 3-19 0,-2 0 9 15,-1-1-16-15,1-3 3 0,-1 5 3 0,3-2 1 16,-1 2 5-16,1 0 14 15,0-2-10-15,2 0 13 0,-2 2-13 0,-2-7 10 16,4 2 1-16,0 0-1 0,0-2 1 16,2 0 2-16,-2 0 2 0,0-2-1 15,-3 1 2-15,3-3 13 0,-1 1-14 16,1-2 1-16,2 0 1 0,-2 1 18 16,0-3 1-16,2 0-4 0,-3-1-6 0,3 0-12 15,0-1 2-15,-2 2-2 16,2-2 0-16,-2 1-1 0,-1-1 0 0,3 0 0 15,2-1 1-15,-2 1 0 0,0-2 0 16,2 0 12-16,-2-1 3 0,2 1 0 16,0 2-3-16,0-3-13 0,-2 0 2 15,2 0-2-15,-3 1 2 0,3-1-4 0,-2-3 2 16,2 4 0-16,0-1-3 0,-2-3 1 16,2 5 0-16,-2-6 1 0,2 3 0 15,-2-1 1-15,2-3 0 0,0 5 0 16,-2-5 0-16,2 2 0 0,0 2 22 15,0-3-22-15,0-1-1 0,0 4-1 16,0-4-1-16,0 2-10 0,0-2 11 16,0 2-1-16,0-2-10 0,0 2-7 0,0-2 7 15,0 2-6-15,0-2-1 16,0 0 4-16,0 0 0 0,0 0 13 0,0 0-17 16,0 0-9-16,0 0-29 0,0 0-30 15,0 0-12-15,0 0-4 0,0 0-10 16,0-2-9-16,0 0-11 0,2-2-55 15,0 0-3-15,0-1-10 0,0 0-42 16,0-4-121-16,1 5 70 0,-16 39 295 0</inkml:trace>
  <inkml:trace contextRef="#ctx0" brushRef="#br0" timeOffset="11170.1729">30719 12879 41 0,'0'0'75'0,"0"0"-49"0,0 0 20 16,0 0 0-16,0 0-17 0,0 0 26 16,0 0-55-16,0 0-45 0,2-3-17 15,-2 3 6-15,0 0 24 0,0 0 19 16,0 0 12-16,0 0 0 0,0 0 1 16,0 0 1-16,0 0 2 0,0 0-1 15,0 0 14-15,0 0 7 0,0 0 26 16,0 0 13-16,0 0-3 0,-2 0 3 0,2 3 26 15,0-3 23-15,-2 0-13 0,2 0-27 16,0 0-9-16,0 0-19 0,0 0-8 16,0 0-12-16,-2 0-7 0,0 0-13 15,0 0 26-15,0 0 0 0,0 0-27 16,-1 0 1-16,1 0 10 0,0 0 10 16,2 0-10-16,0 0-13 0,0 0 1 15,0 0 2-15,0 0-1 0,0 0 0 16,0 0 1-16,0 0 1 0,0 0 15 15,0 0-6-15,0 0 17 0,0 0 25 0,0 0 13 16,2 0-6-16,0 0-3 0,1 0-1 16,-1 0-5-16,0 0-14 0,0 0-4 15,-2 0-9-15,0 0-22 0,2 0-4 16,-2 0-30-16,0 0-18 0,0 0-11 16,0 0-22-16,0 2-4 0,2 3 23 15,2 2 62-15,1 1 137 0,-1 3-124 0,3 2-10 16,-1 1 26-16,0-2-6 0,2 0-10 15,2 1-10-15,-2-2 0 0,2 0 23 16,0 3 0-16,0-2-26 0,0-2 3 16,-2 2 16-16,3 0 1 0,-5 0-18 15,3-2 27-15,0 0-29 0,-3 1 7 16,2 1-4-16,-2 0-3 0,4-1 32 16,-2 0-32-16,0 1 0 0,0 0 0 15,1 1 16-15,2 0-16 0,-1-2 2 16,-1 3 8-16,1-2-10 0,1 1 0 0,-2 0 0 15,1 0 0-15,0-1 2 0,0 0 1 16,0-1 1-16,-2 0 25 0,-2-1-29 16,4 0 1-16,-4 1 24 0,0-2-2 15,0 2 9-15,1-2-19 0,-1-1 29 16,-2 3-22-16,1-2-17 0,-1 2 23 16,2-3-7-16,-2 2 7 0,1 0-13 15,-1 1 12-15,2-2-25 0,-2 1 0 0,3 0 1 16,0 0-1-16,-1-1 3 0,0 0 10 15,0 2-13-15,0-2 0 0,2 0 0 16,0 0 0-16,-2 3 21 0,0 0-20 16,0-1 0-16,1 0 19 0,-3 0-7 15,5 4 16-15,-5-5-12 0,2 2-15 16,1 0 0-16,-3 0 27 0,2-2-28 16,-2 0 12-16,3 1-13 0,-2 1 0 0,-1-2 0 15,2 0 3-15,-2-3-3 16,0 0 0-16,0-1 0 0,-2 0 3 0,2-1-1 15,2 2 24-15,-4-2-14 0,0 0-11 16,2 2 0-16,0-4 22 0,-2 3-21 16,2 0-2-16,-2-1 0 0,2 1 1 15,1 0-1-15,-1-1 0 0,-2 0 0 16,3-1 4-16,-1 1-4 0,-2 1 0 16,0-2 0-16,0-2 0 0,0 1-17 15,0 1 17-15,1-2 23 0,-3 0-23 16,2-2-3-16,-2 2 0 0,0 0 1 0,0-2 2 15,0 0-2-15,0 2 1 0,0-2 1 16,0 0 3-16,0 0 16 0,0 0-6 16,0 0 0-16,0 0-10 0,0 0-1 15,0 0-1-15,0 0-1 0,0 0-1 16,0 0 0-16,0 0-1 0,0 0 1 16,0 0 1-16,0 0 0 0,0 0-1 0,0 0 1 15,0 0 0-15,0 0 1 16,0 0 2-16,0 0 10 0,0 0 0 0,0 0-10 15,0 0 13-15,0 0-3 0,0 0 0 16,0 0-9-16,0 0-3 0,0 0-1 16,0 0-13-16,0 0 12 0,-2 3 0 15,-1-3-2-15,1 0 0 0,-2 0-16 16,2 0 16-16,0 2-1 0,0-2 1 16,2 0 2-16,-2 0 0 0,0 0 0 0,-1 2 1 15,1-2 1-15,-2 3 0 0,2-3 0 16,-3 0-1-16,3 2-1 0,0-2 1 15,0 0 17-15,-2 0 5 0,0 3-22 16,-2-3-20-16,2 2 20 0,-2-2 21 16,2 2-19-16,0 0-2 0,2-2 0 15,-2 4-1-15,0-2-13 0,0 0 12 16,2-1-9-16,-3 3-5 0,3-2 13 0,-2 2-1 16,-1 0-9-16,1 1 11 15,0-1-14-15,0 1 16 0,0 0-2 0,1 1-21 16,-1-2 21-16,0 1-1 0,0 1 3 15,2-3 0-15,-3 3-2 0,3-2 1 16,-2 2 1-16,-1 0-1 0,3 1 1 16,-4 1 2-16,2 1-2 0,0-1-1 15,0-1 1-15,0 2 0 0,-1-1-4 16,0-1-8-16,3 0 12 0,0-1 0 16,0 0-1-16,0-3 0 0,0 3 1 15,0-2 0-15,2 0-15 0,0-1 14 0,0-1-17 16,0 3-2-16,0-3 19 0,0 0 1 15,4 1 16-15,0 0-16 0,-2 0-1 16,0-1 1-16,0 0-1 0,1 2 0 16,2-3-1-16,-1 3 1 0,-2 1 1 15,2-4 0-15,-2 1-16 0,0 3-4 16,2-5 7-16,-2 2 12 0,2 1 1 0,1-1-3 16,-1 0 3-16,-2 1 0 0,5-1-2 15,-1 0-2-15,0-2-8 0,3 0 12 16,-3 0 1-16,3 0 1 15,0 0 0-15,-1 0 11 0,2-2-10 0,-2-3 0 16,2-2 10-16,-2 5 0 0,0-5-1 16,1 1-12-16,-3 2-2 0,1-1 2 15,-1-1 0-15,2 2 0 0,-1-1-1 16,-1-2 1-16,0 2 0 0,1 0 0 16,0 0 0-16,-1 0 13 0,0 1-13 0,-2-2 0 15,2 2-16-15,-2-1 14 0,6-1-11 16,-4 0 13-16,0 1-1 0,0-2-16 15,1 2 16-15,-3-1-21 0,3 3 22 16,-3-1 0-16,-2 0 2 0,0 0 14 16,0 2-13-16,0-1-2 0,0 3 35 15,-2-3-13-15,0 2-1 0,0 1 8 16,0-3 5-16,0 2-35 0,0-3 0 0,0 0 0 16,0 0 29-16,0 0-29 15,0-1 3-15,0-1-6 0,-2 2-4 0,0-1 5 16,0-1-12-16,2 2 14 0,-2 2 21 15,2-3-21-15,-2 5-16 0,2-2-7 16,0-1 21-16,0 3 0 0,0 0-1 16,0-2-1-16,0 2 2 0,0 0 2 15,0 0 0-15,0 0 20 0,-2 0 2 16,2 0-2-16,-2 0 2 0,2 0-2 0,0 0-7 16,-2 0-13-16,-1-2-11 0,1 2-15 15,0 0 20-15,0-1 6 0,-1-1 0 16,-1 2-13-16,2-2 13 0,0-1 0 15,0 2-4-15,0 1-15 0,2-2 18 16,-2 2 1-16,2 0 0 0,0-2-2 16,-2 2-18-16,2 0-12 0,0 0 30 15,0 0 1-15,0-2 1 0,0 2-1 0,0 0 0 16,0-2 1-16,-2 2 2 16,2 0 11-16,0 0-11 0,-2 0 0 0,0 0-2 15,0 0-1-15,0 0 1 0,-4 0 19 16,2 0-2-16,0 0-15 0,-2 0-2 15,0 0-36-15,-3 0-16 0,-2 0 30 16,3 0 2-16,-3 2-3 0,1 0-3 16,1 2 13-16,-2 2-6 0,1-1 6 0,2 0-6 15,0 2 6-15,0-4-4 16,4 4-51-16,2-4-52 0,2 1-20 0,0 2-49 16,4-2-123-16,6-3-40 0,4 1-147 15</inkml:trace>
  <inkml:trace contextRef="#ctx0" brushRef="#br0" timeOffset="12500.6158">31634 14170 107 0,'0'0'313'16,"0"0"-62"-16,0 0-170 0,0 0-58 15,0 0 0-15,0 0-23 0,0 0 6 16,0 0-6-16,-2-21 46 0,0 21 35 15,0-2 7-15,-2 2 20 0,2 0-10 16,-2 0-10-16,1 0 32 0,-1 0-3 16,0 0-39-16,2 0-29 0,0 0-17 0,-1 0-28 15,1 0-4-15,0 0-17 0,2 0-2 16,-2 0 16-16,0 0-27 0,-2 0 17 16,2 0 11-16,-3 0-27 0,1 0 16 15,0 0 13-15,0 0 59 0,0 0-37 16,1 0-9-16,-1 0 59 0,-3 0-36 15,3 0-34-15,0 0 11 0,-2 0-11 16,0 2-2-16,-1 0-2 0,2-1 0 0,-1-1-1 16,2 2-19-16,0 0 18 15,0 0 3-15,0 0-25 0,-1 0 25 0,3 0-22 16,-2 0 23-16,-3 0 0 0,3 1-17 16,-2-1 17-16,2 5 0 0,-3-4 0 15,1 2-1-15,2 0-1 0,-3-1-1 16,3-1-16-16,-3 3 19 0,3-3 13 15,0 2-10-15,-2 0-3 0,2 1 0 0,0 0 0 16,0 0 0-16,-2-2-16 16,2 1 16-16,-2 1 0 0,2 1 0 0,0-1-3 15,0 1 3-15,-1-2 13 0,1 1-13 16,2-2-1-16,-3-1 1 0,3 1-13 16,0 2 26-16,0-2 0 0,0-1-11 15,0 1 11-15,0-2-1 0,0 0-11 16,0 1-2-16,-3-1 14 0,3 3 3 15,-2-2 7-15,2 2-23 0,0 0 3 16,0-3-1-16,0 2-2 0,-1-3-2 0,3 1-11 16,-2 2 10-16,2-2 0 0,0 0 3 15,0 0 29-15,0 0-29 0,0 0 0 16,5-1 32-16,-3 3-29 16,2-2-3-16,-2 1-3 0,2-2-13 0,-2 3 0 15,0-1-8-15,3-3 24 0,-3 3 1 16,0-3 2-16,0 2 1 0,2 0-1 15,-2-2 10-15,0 0-11 0,5 0-2 16,-3 0 20-16,3 0 6 0,-1 0-13 16,2 0 3-16,0 0-13 0,4 0 10 0,-2-7 3 15,3 2-16-15,0-1 4 0,1-1 9 16,3-3-12-16,-1 3 0 0,0-4 12 16,0 1 13-16,-2 0 6 0,-2-2-9 15,2 1 3-15,-2 1-25 0,-1 0 15 16,-3-1 4-16,1-2-7 0,-3 4-12 15,-1-2-1-15,-3 2-4 0,-2 0 4 0,0 1 13 16,0 1-12-16,0-1 12 0,0 3-13 16,-5-5-15-16,1 4 15 0,0-2 10 15,-3 3 6-15,3-1-3 0,0 0-13 16,-2 1 36-16,1 3-33 0,1-3-2 16,-2 3 0-16,2 2 3 0,-3 0 13 15,0 0-17-15,3 0-20 0,-2 0 1 16,0 0-27-16,0 0 11 0,-1 0-7 0,2 0 16 15,-1 0-17-15,2 0-18 16,-2 0-14-16,0 0-22 0,-1 2-1 0,3 1-19 16,-1-3-52-16,3 2-10 0,0-2-27 15,2 0-162-15,0 0-115 0</inkml:trace>
  <inkml:trace contextRef="#ctx0" brushRef="#br0" timeOffset="14095.4504">31529 13675 76 0,'0'0'72'0,"0"0"-72"15,0 0 3-15,0 0 59 16,0 0 29-16,0 0 33 0,0 0 43 0,0 0-11 16,0 0-107-16,-26-10-48 0,20 8 1 15,1 2 71-15,-3-2 5 0,1 2-55 16,1 0 36-16,-3 0-7 0,1 0-23 16,-2 0 0-16,-2 0-3 0,4 0 20 15,-2 0-20-15,-4 2-24 0,6 0 28 16,-2 0-1-16,2 1-3 0,-3-1 16 0,2 1-42 15,-1 2 4-15,1-1-4 0,1-1 55 16,-3 4-16-16,2-1-36 0,-1 1 23 16,0-1 0-16,-2 4 7 0,2-3 9 15,0 1-29-15,-4 1 20 0,4 1-17 16,-3-1 20-16,1 4-7 0,-4-4-3 16,4 2-25-16,-2 0-1 0,0 1 16 15,2 0 4-15,-1-3-20 0,0 2 1 16,5 3-1-16,-3-2 19 0,1-1 4 15,1 2-3-15,-2 2-7 0,3 0-1 0,0-1-10 16,-2 1-2-16,2 2 3 0,2-1-3 16,0-1 1-16,2 0 2 0,-1 1 20 15,3-1 21-15,0 0-43 0,2 1 11 16,0-3-11-16,0 3 0 0,-3-3 8 16,3 0-7-16,0 0-2 0,-2-1 3 0,2 0 10 15,0 1-13-15,0-2 3 16,0 1 17-16,0-2 22 0,0 5-25 0,0-1-1 15,0 1-13-15,0-1 26 0,0 0-26 16,2-1 27-16,1 1-30 0,1-3 16 16,3 0-3-16,-3 3-13 0,2-3 2 15,0 1-2-15,0-1 1 0,2-1-2 16,-2-1 2-16,2 2-2 0,0-4-13 16,-1 2 13-16,-1-1 1 0,5 0 0 15,-3-1 2-15,1 0 0 0,1 2-2 0,1-1 3 16,0 1-1-16,-1 0 9 15,1 0-10-15,4 1 1 0,-3-1 10 0,1 0 7 16,0 0-18-16,0 0-1 16,-1 0 1-16,-1-2 0 0,2 0 0 0,-3 1 0 15,2 0 2-15,0-3-3 0,-2 1 3 16,1-1 10-16,0-1-10 0,-1 1-2 16,3-2 12-16,0-3-13 0,2 2 16 0,-1 1 0 15,4-3-15-15,0 0 1 16,2 0 15-16,-1 0-14 0,2 0 0 0,0-7 20 15,3-1-7-15,-1 3 7 0,-2-3-10 16,3 1-12-16,-3-4 21 0,0 3-18 16,0-1 21-16,-1-2-9 0,0 0-3 15,0 2-9-15,-1-1-2 0,-3-2 11 16,0 3-13-16,-4-1 12 0,4 0-12 16,-4 0 0-16,1-4 0 0,2 1 2 15,0-1 1-15,-1 2-1 0,2-3 30 0,-4 2-31 16,2 0 3-16,2-3-4 0,-4-1-1 15,1-1-2-15,0 0-39 0,0-1 40 16,-3 2-49-16,1-1 51 0,-4 3 0 16,-1 3 2-16,-4 2 14 0,0-2 28 15,-2 2-43-15,0 1 50 0,0-4-50 16,0 3 2-16,0-4-3 0,-4 3 3 16,0-2 7-16,-1-1-9 0,1 1 15 15,-3-2-16-15,1-1 0 0,0-1-22 0,-3 0 25 16,3 2-4-16,-3-5 1 0,-1 2-4 15,-1 2-21-15,1-3-30 0,-2 0 3 16,2 2 52-16,2-1 27 0,-2 3-27 16,0 0 13-16,2-1-29 0,0 3 3 15,-1-1 3-15,1-1-16 0,-1 2 17 0,3 2 9 16,1-3 24-16,-1 3-22 16,2 0-1-16,-2-3-1 0,0 3 0 0,-4-1 0 15,2-1 11-15,0 0 2 0,0 3 13 16,-6-4-26-16,2 1 0 0,-1 0 23 15,-2 0-23-15,-2-2-36 0,-2 3 36 16,2 0 16-16,1 3-16 0,-2 1 29 16,3 3-16-16,0 0 45 0,3 3-58 15,1 0-22-15,-1 0-52 0,3 2 54 16,-2 0 18-16,1 0-63 0,2 0 14 16,-4 0-33-16,2 6 3 0,-3 2 13 15,2-1-7-15,-1 3 7 0,3 0-26 0,-1-1-33 16,1-2-16-16,3 0 10 0,-1 1-33 15,1-3 22-15,2 0-12 0,0 2-121 16,0-2-173-16,2-1 151 0</inkml:trace>
  <inkml:trace contextRef="#ctx0" brushRef="#br0" timeOffset="15907.9654">31636 14391 102 0,'0'0'160'0,"0"0"62"16,0 0-20-16,0 0-101 0,0 0-33 15,0 0-12-15,0 0-20 0,0 0-33 16,0 0-3-16,-18-17-23 0,15 17-13 16,3-2 0-16,-2 1 35 0,2-2 0 0,-2-1 0 15,0 2 1-15,2 1 19 0,-2-1 7 16,2 0 49-16,-2 2 13 0,2-2 3 16,0 2 3-16,0-2-3 0,0 2-9 15,0-2-20-15,-2 2-23 0,2 0 6 16,0 0-9-16,0-1-16 0,-3 1-18 15,3 0 0-15,0-3 0 0,0 3 0 16,-2 0-1-16,2 0 0 0,0 0 0 16,-2 0 16-16,2 0 2 0,-2 0-3 15,0 0 1-15,2 0-1 0,0 0-3 0,-2 0-10 16,2 0 0-16,0 0 10 0,0 0-11 16,0 0-2-16,0 0-3 0,0 0 0 15,0 0 1-15,0 0 2 0,0 0 2 16,0 0 14-16,0 0 7 0,0 0-10 15,0 0 3-15,0 0 4 0,0 0-4 16,0 0-3-16,0 0-13 0,0 0-2 16,0 0 0-16,0 0-11 0,0 0 13 0,0 0-1 15,0 0-1-15,0 0-2 0,0 0 2 16,0 0 2-16,0 0 2 0,0 0 11 16,0 0-13-16,0 0-2 0,0 0 2 15,0 3 1-15,0 0 12 0,2 1 29 16,0 1 7-16,0 4-16 0,2-1-1 15,-1-1-30-15,1 0-1 0,0 1 15 16,-2 1-14-16,3 1 11 0,-1 0-13 16,0-1 3-16,0 3-1 0,2-1-1 0,-2 0 18 15,6 3-15-15,-4-3 18 0,0 3-22 16,0-1 3-16,0 1 0 0,1 1 0 16,-2-2 10-16,1 3-11 0,-2-1-1 15,2 2 1-15,-2-2 1 0,1 2-3 16,1 0 0-16,-2 1 0 0,3-1 1 15,-1 1 0-15,-1-3-1 0,1 2 1 16,0 0-1-16,0-3 16 0,1 3-13 0,0-2-1 16,-1 2 1-16,0 0-1 0,0 0 11 15,2 3 3-15,0-3-3 0,-2 1-13 16,0 0-1-16,2 1 0 0,-1-2 1 16,-1 2 0-16,-2-2 0 0,1 0 0 15,1 3 0-15,-2-2 3 0,3-1-1 16,-1 1-2-16,2-1 1 0,-1 0 12 15,2-3-13-15,-1-1 0 0,0 3 1 16,-2-4 1-16,4 2 2 0,-4 0 9 16,0-1-10-16,0 0-3 0,-2-1-11 0,1 1 11 15,-1-3 12-15,0 1-11 0,3 1-1 16,-3 0 0-16,0-1 0 0,1 1 0 16,-1 1-2-16,2 0 1 0,0 2 1 15,1 1 3-15,0-3-3 0,-1 2 0 16,0-1-2-16,2 1 0 0,-2-2 2 15,4 1 1-15,-4-2 2 0,0 3-2 16,0-2 2-16,1-4 17 0,1 3-18 0,-1-3-1 16,-1 1 2-16,0-3 0 15,1 3 0-15,-1 0-2 0,0-1 12 0,-1 1-12 16,1 0 0-16,-1-1 1 0,-1 1-1 16,-2 1-1-16,2-3 1 0,-2 1 1 15,2 1 2-15,0 0 44 0,2 0 14 16,0 4-24-16,0-3 8 0,-2 1 5 15,2 1-6-15,0 1-19 0,1-3-10 0,-1 3 1 16,1-4 5-16,-3 3-9 16,2-2 19-16,-2 1 26 0,1 1 0 0,-1 1-39 15,-2-5 1-15,0 4 5 0,-2-1-5 16,2-1 21-16,-2 0-41 0,0-1-9 16,0-1 9-16,0-1 2 0,0 0-2 15,0-2-1-15,2-1-1 0,-2 1 1 16,2-2 1-16,-2 0-12 0,0 0 12 15,3-3 0-15,-3 1 0 0,0 0 0 16,0 1 2-16,0-3-1 0,0 0-1 16,0 0-58-16,0 0-35 0,0 1-13 0,0-1-17 15,-3 0-38-15,1 0 15 0,-2 0-19 16,0 0-56-16,0 0-52 0,-3 0-147 16,3 0-323-16,32-1 307 0</inkml:trace>
  <inkml:trace contextRef="#ctx0" brushRef="#br0" timeOffset="21325.3218">29660 10022 92 0,'0'0'284'0,"0"0"-92"16,0 0 95-16,0 0-104 0,0 0-4 15,-8-28-94-15,8 23 32 0,0 1 23 16,0-1-59-16,0 3-26 0,0-3 10 16,0 4-9-16,0 1-14 0,0-2-26 15,0 2 0-15,0 0 4 0,0 0-17 0,0 0-1 16,0 0 0-16,0 0-1 0,0 0 1 15,0 0 0-15,0 0 0 0,0 0-2 16,0 0-12-16,0 0-17 0,0 0-23 16,0 0-23-16,0 2-32 0,0 7-33 15,6 12 140-15,8 14 52 0,2 7 26 16,1 4-19-16,-3-2-30 0,-1-3 26 16,0 2 0-16,-3-2-16 0,4 0-26 15,-2-1-11-15,0-2-1 0,2 0 1 16,-4 1-1-16,1-3 8 0,-3-2 14 0,-4 0-20 15,3-2 23-15,-3-3-22 0,-2-1-1 16,1-4 16-16,-1-6-2 0,-2-5 8 16,0 0-5-16,0 0-17 0,0 5 10 15,0 1 0-15,0-1 13 0,0 2 2 16,0-1-27-16,0-1 18 0,0-1-19 16,0 0 2-16,0-1-2 0,0 2 0 15,0-2 0-15,0 1 0 0,0-2 1 0,0 0-1 16,0 1-26-16,0-1 13 0,2 0 12 15,2 1-1-15,0-1 1 0,2 0 0 16,-2-2-2-16,4 2 2 0,-4 0 1 16,0-3 0-16,-2 2 2 0,0-2 18 15,0 1 3-15,-2-2 22 0,0 3-45 16,0-1 36-16,0 2-1 0,0 3-2 16,0 1-11-16,0-2-12 0,0 1-10 0,0 0-1 15,0-1 1-15,0-1-10 0,0 1 9 16,0-4 1-16,2 2-1 0,2 1-22 15,-2-1 23-15,0 0 1 0,0 1 16 16,3 1 5-16,-3 0 30 0,0-1-39 16,3 1 3-16,-1-2 0 0,0-1 1 15,-2 3-17-15,2-1 19 0,0 0-16 0,-1-1 10 16,-1 2-13-16,2-1 13 0,-2 1-12 16,2 0 1-16,-2-2 14 0,3 3-16 15,-1-3 0-15,0-2 0 0,1 1 13 16,-1-1 0-16,0-2 68 0,0 3-58 15,0-4 8-15,0 3-30 0,1-2 43 16,-3 0-41-16,3 0 23 0,-3-3-10 16,2 2-13-16,-2-2-1 0,0-1 14 15,0-1-12-15,0 1 5 0,0-2-9 16,-2 0-3-16,2 2-10 0,-2-4 13 0,0 3-2 16,2-3-14-16,-2 1-42 0,2 0-97 15,0 0-13-15,1 1 19 0,-1 0-104 16,3-1-46-16,-3 2 29 0,2-3-182 15,-4-1-341-15</inkml:trace>
  <inkml:trace contextRef="#ctx0" brushRef="#br0" timeOffset="23981.0632">29688 10824 329 0,'0'0'349'15,"0"0"-169"-15,0 0-63 0,0 0-3 0,0 0-16 16,0 0 3-16,0 0-1 0,0 0-25 16,0 0-19-16,0 0-4 0,0 0-7 15,0 0 1-15,0 0-7 0,0 0-7 16,0 0 4-16,0 0 10 0,0 0 2 16,0 0 1-16,0 0-7 0,0 0-6 15,0 0-7-15,0 0-9 0,0 0-7 16,0 0 3-16,0 0 0 0,0 0-13 15,0 0 10-15,0 0-11 0,0 0 18 0,4-2-1 16,2-3 17-16,3-2 6 0,3-2 13 16,6-2-32-16,-2-3-5 0,2 2-17 15,-2-5 0-15,-3 2 2 0,2 1 30 16,-2-3-33-16,-1 1 1 0,1 0-1 16,0-1 42-16,-3 2-41 0,2-1 0 15,-4 1 24-15,-2 3 7 0,0-2-32 16,-2 6-26-16,1-1 26 0,-3-1-2 15,0 4 2-15,3 4-1 0,-3 0-2 0,-2 1 1 16,0 1 0-16,2 0-18 0,-2 0 1 16,0 0-1-16,0 0-6 0,0 0-9 15,0 0-14-15,2 0-9 0,2 3 26 16,2 5 32-16,3 2 12 0,-1 0-12 16,1 6 0-16,2 1-2 0,-5 3 0 15,2 0 1-15,0 1 2 0,4 2-1 16,-4 0 1-16,0-1 12 0,1-4-13 0,2 2 0 15,-3-3-41-15,0-2-101 0,3-2-1 16,0-4-95-16,2 1-90 0,-1-5-83 16,-1-4-153-16</inkml:trace>
  <inkml:trace contextRef="#ctx0" brushRef="#br0" timeOffset="24512.6888">30592 10407 508 0,'0'0'313'0,"0"0"-177"0,0 0 31 16,-119 18-70-16,92-8 8 0,7-1 64 15,6 3-101-15,-4 5-3 0,-2 9-65 16,-2 1 13-16,5-2-13 0,9-3 0 16,1-6-11-16,3 1 10 0,2 3 2 0,2-6 0 15,0 0 1-15,2-4 14 16,2-2-13-16,5-1 0 0,-3-3-3 0,3-2 4 15,1-1 28-15,1-1 17 0,2 0-7 16,1 0-3-16,2 0-13 0,0-3 6 16,-1-5-9-16,4 0-20 0,-2-2 0 15,1 1 36-15,-2 1-36 0,0-1 10 16,-4 4 6-16,-2-2-17 0,-1 5 18 16,0-1-4-16,-1 0-16 0,-2 2 1 15,3 1-2-15,1 0-14 0,-1 0 4 0,2 0 11 16,-1 0 13-16,2 0-13 15,2 1 0-15,-2 2 16 0,3 0-3 0,0-2-10 16,2 0 0-16,0-1-3 0,2 0-34 16,1 0-73-16,0 0-49 0,2 0-65 15,-3-2-95-15,0-5-52 0,0-1-199 16</inkml:trace>
  <inkml:trace contextRef="#ctx0" brushRef="#br0" timeOffset="24758.6252">31156 10241 49 0,'0'0'1236'0,"0"0"-975"16,0 0-261-16,0 0-153 0,0 0 111 16,0 0 42-16,0 0 165 0,-76 103-54 15,53-57-36-15,-3 2-75 0,6-2 0 0,-2-6 12 16,3-1-12-16,-2-3 0 0,2-4 40 15,1-8-40-15,6-4-13 0,2-6-10 16,-2-3-19-16,0 0-49 0,-3 1 16 16,0 1-111-16,0-3 50 0,1-3-37 15,0-1-101-15,2-4-156 0,4-2 185 16</inkml:trace>
  <inkml:trace contextRef="#ctx0" brushRef="#br0" timeOffset="24926.1777">30791 10512 1077 0,'0'0'316'15,"0"0"-92"-15,0 0-152 0,0 0-49 16,0 0 64-16,0 0 11 0,0 0-27 16,0 0-25-16,0 0-30 0,0 0-14 15,111 66-2-15,-89-50 2 0,0 1 1 16,8 1-3-16,9-1-67 0,5-1-56 16,5-6-7-16,-3-3-52 0,-5-7-127 0,-7 0 2 15,-6 0-250-15,-10-4 195 0</inkml:trace>
  <inkml:trace contextRef="#ctx0" brushRef="#br0" timeOffset="25491.58">31430 10517 1034 0,'0'0'377'16,"0"0"-198"-16,0 0-58 0,0 0-60 0,0 0-48 16,0 0-13-16,0 0-29 0,0 0-7 15,0 0-38-15,0 0-8 0,0 0 46 16,-105 13-32-16,89 2 68 0,2 3 0 15,-2-1-26-15,4 2 26 0,2-1 13 16,1-2-13-16,2-1 0 0,3-1 0 16,2-1 2-16,2-3-2 0,0-5 3 15,4-1 1-15,3 0-4 0,4-2-56 16,-1-2 56-16,2 0 49 0,6 0-3 16,1 0 16-16,0-8-62 0,0-3-4 0,1-1-28 15,-4-2-27-15,0 2-9 0,-4-5 68 16,-4 2-39-16,1 1-43 0,-5-3-45 15,-2 1 53-15,-2 5 44 0,0 1 30 16,0 4 134-16,0 3 94 0,0 3-10 16,0 0-118-16,0 0-100 0,0 0-35 15,0 0-82-15,5 2-14 0,-1 4 118 16,2 3 13-16,3 0 88 0,1 3-36 0,1-1-35 16,-2-3-14-16,-1 0 13 0,-2-3 2 15,0-1-16-15,-2-2 15 0,-2-2 29 16,4 0-30-16,-4 0 16 0,0 0 17 15,2 0 16-15,2-6 0 0,0-4-4 16,3-4-60-16,2-1 7 0,-1-1-8 16,1-3-14-16,1-1 14 0,3 2 3 15,0-1-3-15,3-1 0 0,0 5 39 0,-3 4-9 16,0 2 34-16,-2 2-18 0,-3 6-20 16,1 1-26-16,-2 0-36 0,1 0 33 15,0 3-20-15,4 2 23 0,-2 6 0 16,0-2 0-16,4 2 0 0,1 1 1 15,0 0 3-15,0-1-4 0,2 0 0 16,-2-1-111-16,-1-1-103 0,2 1-1 16,-6 0-123-16,-1-1-89 0,-4-3-271 15</inkml:trace>
  <inkml:trace contextRef="#ctx0" brushRef="#br0" timeOffset="41547.081">27386 14758 55 0,'2'-1'4'0,"2"-2"15"0,-2 1-19 16,3 1-19-16,0-1-4 0,-1 0 23 0,0 0 3 15,-2 2 20-15,2-2 13 0,-2 2 13 16,-2 0-13-16,0 0 13 0,2-2 61 16,-2 2-28-16,0 0 127 0,0 0-66 15,0 0-42-15,0 0-36 0,0 0-32 16,0 0-22-16,0-2-11 0,0 2-20 15,0 0 1-15,0 0-1 0,0 0 17 0,0 0-14 16,0 0 16-16,0 0 0 16,0 0 1-16,0 0 1 0,0 0 16 0,0 0 28 15,2-2 11-15,0-1 9 0,1 2 7 16,-1 1-4-16,-2-1 0 0,2 1-25 16,-2-2 9-16,0 2-3 0,0 0-7 15,0 0 0-15,0 0 7 0,0 0 19 16,0 0 1-16,0 0-4 0,0-5-10 15,0 5-29-15,0-3 0 0,0-1-7 16,0 3-17-16,0 1 47 0,0-5-29 0,-2 4 2 16,0-3-9-16,-3 2-13 0,3-2-19 15,-2 0 17-15,0 0-9 0,0 1 11 16,0-1-3-16,-1 2 1 0,1 2 2 16,-3-2-23-16,3 2 21 0,-4 0 0 15,2 0-24-15,-1 0 7 0,-4 0-17 16,1 0-16-16,-3 0-9 0,-2 5 31 15,2 1-2-15,1 2 16 0,-3-2-27 16,4 4 27-16,-1-2-10 0,-2 1 26 16,4 4-2-16,2-2-18 0,-1 2-6 0,3 2-42 15,-1-4 52-15,5 1 16 0,2 0-33 16,0 0 14-16,0-4 19 0,7 3 19 16,1-4 36-16,3 1-55 0,1-3 13 15,2 2-9-15,0-2 40 0,1-2-43 16,2-3 24-16,0 0-5 0,0 0 48 15,-2 0-66-15,-3-3 49 0,2-2-50 16,-4-2 27-16,-2 0-5 0,-2 1-21 0,4 1 0 16,-6 1 18-16,0-5-17 0,0 2-3 15,0-2-3-15,0-2-30 0,1-1 14 16,-3 1 19-16,0-2 0 0,2 1-15 16,-4-2 13-16,4 3-90 0,-1 0 52 15,-1-1-86-15,0 2 70 0,0 1 43 16,-2 1-52-16,0 3-10 0,0 1 20 15,0 1 55-15,0-2 37 0,0 2-37 0,0 0-48 16,-2 1 15-16,-2 2 33 16,-1 0 4-16,1 0 15 0,0 0-19 0,-1 0-13 15,3 0 12-15,-2 0-12 0,2 0-6 16,0 0-17-16,0 2 19 0,0 2 4 16,0 0 13-16,2 2-26 0,-2 2 26 15,2 1 56-15,0 3 19 0,0 2 6 16,2 2 20-16,4 1 0 0,0 3-36 15,5 4-33-15,0 11 1 0,4 3 6 16,-1 3 7-16,2 0 12 0,-2-1-19 0,-4-4-10 16,4-1-9-16,-6-1 3 0,0-3 6 15,-4-3-3-15,-1 1-10 0,-3-8 13 16,0-4-6-16,0-4 26 0,0-1 25 16,0 0-12-16,-7 2 6 0,1 1 29 15,-2-2-22-15,-4 0 2 0,4-3-41 16,-4 0-10-16,-1-1-10 0,0-1 10 0,1-3-10 15,-1-1 6-15,0 0-21 0,-2-3 0 16,3-1 22-16,0 0-23 0,0 0-77 16,2-1 28-16,1-3 36 0,0-2-116 15,3-2-1-15,0-3 23 0,2 2-61 16,2-3 44-16,2 0-15 0,0 1-131 16,0 0-53-16,10-3 33 0,-2 4-509 15</inkml:trace>
  <inkml:trace contextRef="#ctx0" brushRef="#br0" timeOffset="42575.5265">27705 15213 749 0,'0'0'319'0,"0"0"-280"15,0 0-6-15,0 0-33 16,0 0 59-16,0 0 38 0,0 0 33 0,0 0-38 16,0 0-92-16,0 0-26 0,-11-29 3 15,3 29 12-15,-1-1 11 0,-2 1 127 16,1 0-127-16,2 0 1 0,-2 0-1 16,4 0 42-16,2 0-13 0,2 0-29 15,0 1-68-15,2 7 10 0,0 1 58 16,4 5 45-16,4 4 101 0,6 2-81 15,0 1-13-15,-1 2-35 0,2 0-15 0,0 0 0 16,-5 0 1-16,-1-1 17 0,0-1-20 16,-3 2 2-16,-4-5 5 0,0 1-7 15,-2-1 0-15,0-1 10 0,0-5 19 16,0-4-29-16,-4 1-35 0,0-9 35 16,0 3 39-16,2-1 6 0,-1-2 1 15,1 0-8-15,0 0-21 0,-1 0 41 16,3 0-19-16,0-8-39 0,0-2-29 15,0-3-30-15,5 0-48 0,2-11 104 16,1 4-72-16,0-4 43 0,2 4-7 0,4 2-36 16,-4 0 10-16,3 2 7 0,-2 2 35 15,-1 1 21-15,-3 4-53 0,-1 3 19 16,-4 1 19-16,0 5 17 0,-2 0-26 16,0 0 26-16,0 0 7 0,0 0-7 15,0 1-26-15,0 3 0 0,0 0 26 16,0 5 101-16,0-2-17 0,0 1-15 15,0 3 35-15,2-2-81 0,5-1-21 0,2 2-4 16,-3-5 4-16,2 0 4 0,0 0-6 16,2-3-3-16,0 0 3 0,0-2 36 15,3 0-23-15,0-2-7 0,-1-5-6 16,-1 2-32-16,0 1-4 0,-3 0 7 16,-1 2 3-16,-1 2-36 0,-2 0 26 15,2 5 36-15,4 8 0 0,-4 8 94 0,4 8 33 16,-2 10-10-16,1 0-17 0,-2-5-51 15,-3-8 22-15,-2-10-41 0,0-3-14 16,-2-3-14-16,0-1 39 0,2-2-40 16,-2 2 1-16,0-7 11 0,0 0 6 15,0-2 33-15,0 0 19 0,0 0 17 16,0 0 44-16,0-6 16 0,0-5-148 16,-4-3-39-16,-2-3-54 0,-1-8 41 0,2-5 33 15,1-7-94-15,2 0-52 16,2 11 0-16,0 8 45 0,0 9 68 0,0 0 26 15,2-1 23-15,5 0-33 0,-3 2 33 16,5 3-78-16,-1 3 70 0,1 2 11 16,-1 0 29-16,-2 0 4 0,5 2 51 15,0 2-61-15,-3 3-20 0,-2-5 10 16,4 3-10-16,-4-3-3 0,-2 0 13 16,-2-1-9-16,2-1-1 0,-2 0 23 15,0 0-4-15,4 0-19 0,-1 0 26 0,6-5 3 16,-1-5-18-16,3 0-14 15,0-3-52-15,2 0 23 0,-1-2 29 0,2-1-23 16,-2 1-2-16,-2 1-14 0,4 3 35 16,-6 3 4-16,1 1 1 0,-5 5 45 15,1-2-46-15,-1 4-13 0,-2 0 11 16,3 0 2-16,1 0 22 0,-2 4-21 16,5 3 3-16,-2-1 12 0,1-2-16 15,0 2 0-15,0-2-1 0,-2-3-85 16,0 2-56-16,-1-2-57 0,-1-1-103 0,-2 0-76 15,3-1-258-15</inkml:trace>
  <inkml:trace contextRef="#ctx0" brushRef="#br0" timeOffset="43138.022">27648 14485 155 0,'0'0'167'0,"0"0"38"0,0 0 43 15,0 0-105-15,0 0-12 0,0 0-82 16,0 0 58-16,61 99-84 0,-49-93 19 15,4-4 7-15,-4 0 58 0,4-2 1 16,-2 0 15-16,-1-7-28 0,2-3-8 16,-3 0-31-16,1-2-34 0,-7 1 14 15,3 0-10-15,-4-3 16 0,-1-1-9 16,-4-1-20-16,0 1 2 0,0-1-15 0,0 0 0 16,-7-3-23-16,-4 0 0 0,1 2-25 15,-3 2 47-15,-4 1 1 0,0 4-13 16,1 5 32-16,-4 1-3 0,3 4 49 15,-2 0-65-15,2 0-65 0,-2 7 10 16,2 3 13-16,-1 1-23 0,4 5-29 16,4 1 74-16,-1 4-120 0,4 2-29 15,5 2-150-15,2 0 29 0,0-4-218 16</inkml:trace>
  <inkml:trace contextRef="#ctx0" brushRef="#br0" timeOffset="44393.3141">27280 16065 40 0,'0'0'144'0,"0"0"87"15,0 0 102-15,0 0-147 0,0 0-92 16,0 0-48-16,0 0 6 0,0 0 0 15,0 0 23-15,-19-13 3 0,17 13-6 16,2 0-33-16,0 0-26 0,0 0-13 0,0 0 16 16,0 0 20-16,0 0-4 15,0 0-22-15,0 0-10 0,0 0-33 0,0 2 7 16,-2 5 26-16,0 9 46 0,0 9 52 16,0 9 2-16,0 4-12 0,2 0-23 15,0-1-6-15,0-11 5 0,0-3-21 16,0-8-34-16,0 1-8 0,0 1-2 15,0 0 0-15,0 0 1 0,0-2 0 16,0-3 0-16,0-4-12 0,2-1 11 0,0-3-1 16,0 1-66-16,0-3-26 0,0-2-69 15,0 0-42-15,2 0-32 0,0-7-4 16,3-6-134-16,-3 0-65 0</inkml:trace>
  <inkml:trace contextRef="#ctx0" brushRef="#br0" timeOffset="44697.5012">27206 16052 600 0,'0'0'310'0,"0"0"-193"15,0 0-88-15,0 0 4 0,0 0 156 16,0 0 22-16,0 0-51 0,119-119-27 0,-81 85-10 16,-4 1 1-16,-5 8-40 15,-9 8-81-15,-10 9-3 0,1 1-16 0,-1-2-7 16,2 1 4-16,-4 3-10 0,-2 2-7 16,-2 1-19-16,-2 2-42 0,0 0-37 15,0 0-77-15,-2 2-46 0,2 6 65 16,-2 4-4-16,0-1-65 0,0 5-88 15</inkml:trace>
  <inkml:trace contextRef="#ctx0" brushRef="#br0" timeOffset="44973.7631">27295 16227 266 0,'0'0'258'16,"0"0"-46"-16,0 0 9 0,0 0-35 16,0 0-13-16,0 0-56 0,0 0-13 15,0 0-49-15,0 0-55 0,0 0-35 16,111-48 31-16,-99 43-64 0,1 3-78 15,0 0 41-15,-3 0-77 0,-1 2-14 16,-3 0-185-16,0 0 110 0,-4 0 67 16</inkml:trace>
  <inkml:trace contextRef="#ctx0" brushRef="#br0" timeOffset="45210.8115">27301 16490 1111 0,'0'0'478'16,"0"0"-306"-16,0 0-97 0,0 0-36 0,0 0 13 15,0 0 49-15,0 0 6 0,0 0 48 16,0 0 17-16,0 0-17 0,0 0-86 16,105-29-69-16,-91 27-55 0,-1-2 29 15,0 4-19-15,0-2-39 0,-1 2-17 16,1-2-9-16,2 0-58 0,-1 2-11 15,2-1-54-15,-4-2-151 0,1 2-151 16,-2-2-61-16</inkml:trace>
  <inkml:trace contextRef="#ctx0" brushRef="#br0" timeOffset="46283.941">27755 16327 698 0,'0'0'381'0,"0"0"-257"0,0 0-49 16,0 0 29-16,0 0-3 0,0 0 91 0,0 0-75 15,0 0-30-15,0 0-42 0,0 0-45 16,-80-12-1-16,76 18-58 0,-1 0 7 16,3 1 50-16,2 5 2 0,0-2 57 15,0 3-19-15,7 3-8 0,1-1-11 16,3 4-6-16,0-2 33 0,-3 2-27 16,-2 3-7-16,-2-2-11 0,3 3 27 15,-5-3-26-15,-2 8 20 0,0-5-22 16,0-1 0-16,-4 2-45 0,-5-7-53 15,3-1 23-15,-2-1 50 0,1-5-1 0,3-3 26 16,0-4 39-16,2 1-7 0,2-4 13 16,0 0-9-16,0 0-7 0,0 0 1 15,6-7-5-15,0-5-25 0,1-1-38 16,3-3 12-16,3-4 26 0,-2 3 1 16,1 1 1-16,-4 3-1 0,6-3 0 15,-6 3-1-15,0 1-13 0,1 5-10 16,-5-3-16-16,3 6 23 0,-5 1-16 0,0 0 6 15,-2 3-4-15,2 0-9 16,-2 0-9-16,0 0 44 0,2 6 4 0,2 1 78 16,1 0-22-16,-1 0 12 0,0 3-45 15,0-1 32-15,3-1-42 0,-1-3-12 16,-1 0-1-16,1-1-12 0,-2-1-2 16,2-1 14-16,0-2 29 0,-2 0-28 0,6 0 28 15,-2-3-3-15,2-3-8 16,-1 1-18-16,0-2-36 0,-1 1 0 0,-4 1 1 15,0 3 5-15,1 0 8 0,-3 2-17 16,2 0 0-16,0 0 39 0,3 9 16 16,1 1 49-16,1 5 16 0,-1 8 3 15,0-3-6-15,2 6-13 0,-2-3-26 16,-2-2 6-16,0-1-45 0,0-3 0 16,-3-4-16-16,-1-4 3 0,0-3 13 15,1-1 23-15,-3-5-10 0,2 0 22 0,-2 0 30 16,0 0-4-16,0 0-44 15,0-5-17-15,0-3-116 0,0-5-72 0,0-4-3 16,0-1 51-16,0 0 24 0,0 1-63 16,4 1 156-16,2 5 23 0,-2 3 55 15,0 2-31-15,1 3-24 0,-3 3 0 16,0 0 20-16,-2 0 54 0,2 0-73 16,0 7 22-16,0 1 42 0,0 3 26 15,3-1 55-15,-3 3-65 0,0 1-3 16,-2-3-20-16,0 0-25 0,2-1-17 0,-2-6-26 15,0-3 11-15,0 2-1 0,0-3 36 16,0 0 32-16,2 0 0 0,-2 0-10 16,0 0 0-16,0-6-58 0,0-1-52 15,0-5-126-15,0-3 30 0,0-2 5 16,0-1 72-16,0-1-11 0,0 1 37 16,0 3 32-16,5 2 13 0,-1 0 32 15,2 3-32-15,2-3 0 0,2 1 0 0,-2 3 23 16,0-3 13-16,2 4 9 0,-3 1-22 15,4 1-9-15,-5 0-13 0,0 4-2 16,1-1-1-16,-3 3-1 0,0 0-27 16,3 0-2-16,-3 0 16 0,2 0 3 15,1 3-29-15,1 5-10 0,0-2-69 16,-1-2-31-16,2 2-40 0,-3-1-88 16,0 0-167-16,-2-2 27 0</inkml:trace>
  <inkml:trace contextRef="#ctx0" brushRef="#br0" timeOffset="47029.6625">27677 15838 310 0,'0'0'446'0,"0"0"-250"16,0 0-95-16,0 0-46 0,0 0 118 0,0 0-26 16,0 0-34-16,0 0-77 0,-2 105 52 15,11-90-42-15,3-2-11 0,1-1-5 16,2-4-11-16,0-4-16 0,1-2 14 15,2-2 25-15,-2 0-13 0,4-2 20 16,-3-7-46-16,-3 1 29 0,2-7-29 16,-6 3 29-16,0-2-31 0,2-3-1 15,-6 0-16-15,-2 0 16 0,-2-1 0 16,-2 0 0-16,0-1-36 0,-4-3-6 16,-4 3 13-16,-6-1 29 0,2 6 3 0,-1-1 26 15,-2 3 7-15,0 4 3 0,1 4 78 16,1 2 45-16,0 2-72 0,3 0-18 15,0 0-14-15,2 0-58 0,-2 9-42 16,-3 4-59-16,-2 4 56 0,3 2 26 16,-1 3-20-16,2-1 37 0,2 1-76 15,3-1 75-15,2-1-33 0,0-2-29 16,4 1-52-16,0-5-81 0,0-3-78 0,2-1-96 16,4-5-351-16</inkml:trace>
  <inkml:trace contextRef="#ctx0" brushRef="#br0" timeOffset="51023.7903">32134 13161 8 0,'0'0'39'16,"0"0"0"-16,0 0 0 0,0 0-3 16,0 0 0-16,0 0 3 0,0 0 26 15,-5 0 88-15,5 0 14 0,0 0-27 16,0 0-29-16,0 0-33 0,0 0-6 0,0 0-4 16,0 0 10-16,0 0 7 0,0 0-14 15,0 0 4-15,0 0 13 0,0-2 0 16,0 2-20-16,0 0-9 0,0 0-10 15,0 0-7-15,0 0-3 0,0 0 0 16,0 0 0-16,0 0-7 0,2 0 4 16,-2 0-4-16,0 0-9 0,0 0-10 15,0 0 0-15,0 0 0 0,0 0-11 0,0 0-2 16,3 0-3-16,-3 0 0 0,0 0-1 16,0 0 2-16,2 0 2 0,-2 0 2 15,4-2 1-15,0 0 0 0,4-2 20 16,4 0 32-16,0-1-7 0,-2-4-18 15,3 4-18-15,-4 0-12 0,-1-3 4 16,1 0 28-16,-1 1-30 0,-2-1-1 16,1 0 14-16,-3 3 8 0,1-2 6 15,-3 2-29-15,-2-1-58 0,2-1 58 16,-2 1 68-16,0 1-55 0,0 1-13 0,0-2-33 16,-2 2 33-16,-5 1 41 0,1 3-41 15,-3 0-42-15,-1 0-32 0,-5 0-43 16,0 0 7-16,-2 0 22 0,-3 0 62 15,2 7-13-15,-4 1-3 0,3 3 39 16,-2 0-10-16,2 3-10 0,-1 3 20 16,6-2-16-16,2 2 19 0,3 1 22 0,2-1 21 15,5-2 21-15,2 2 31 0,0-2-24 16,0-1-9-16,2-2-23 0,5 3-37 16,2-6 17-16,-1 1 39 0,0 0-22 15,2-3-36-15,0-1 2 0,2-2-2 16,-1-1 36-16,2 1-10 0,-3-4 6 15,1 2-31-15,-3-2 13 0,1 2-14 16,-3-2-3-16,3 0-33 0,-3 0-25 16,2 0-43-16,4 0 4 0,0 0-4 15,0-4-23-15,4-1-51 0,2-3-50 0,1-3-62 16,3-3-124-16,-8 3-182 0</inkml:trace>
  <inkml:trace contextRef="#ctx0" brushRef="#br0" timeOffset="51249.184">32456 12998 136 0,'0'0'613'0,"0"0"-447"0,0 0 13 0,0 0 43 16,0 0-53-16,0 0-81 0,-50 100 0 15,38-80-62-15,0 8 18 0,-1 2-44 16,2-1 0-16,1-2 3 0,3-6 1 15,1-3-4-15,-2 0-124 0,-1 1-13 16,2-1-45-16,1-5-3 0,0-2 54 16,0-3-12-16,0-5-229 0,-2 1 199 15,0 1 59-15,2-5-39 0</inkml:trace>
  <inkml:trace contextRef="#ctx0" brushRef="#br0" timeOffset="51589.9013">32252 13166 655 0,'0'0'294'0,"0"0"-99"16,0 0 7-16,0 0-46 0,0 0 56 16,0 0-66-16,0 0-45 0,0 0-7 15,0 0 6-15,0 0-54 0,113 64-7 0,-100-60-39 16,-5 1-14-16,0-1 12 0,-2 0 2 16,2 0-35-16,-4-1-1 0,0 1-55 15,0-2 10-15,2 2-81 0,0 0 9 16,1-1-127-16,2-3-29 0,1 0-232 15,1 0 35-15</inkml:trace>
  <inkml:trace contextRef="#ctx0" brushRef="#br0" timeOffset="52000.6686">32602 13002 803 0,'0'0'284'0,"0"0"-193"0,0 0 36 16,0 0-3-16,0 0-17 0,-21 99-3 0,21-79-45 15,2-3-7-15,7-2-13 0,-1 0-13 16,1-2 19-16,2-1 1 0,-1-2-14 16,3-3-30-16,0 0 14 0,-1-2-12 15,4-2 31-15,-2-3-5 0,1 0-4 16,-2 0-7-16,2 0-18 0,-3-3 22 15,1-2-4-15,0-4 1 0,1 0-20 16,0 0 1-16,-4-2-1 0,0-4 6 0,1 1-6 16,-2-3-2-16,-1 2-40 15,-1-3 21-15,-5 1 19 0,0 4-12 0,0 1 14 16,-2 6 23-16,0 2 94 0,0 2-30 16,0 2-35-16,0 0-17 0,2 0-5 15,-2 0-18-15,0 0-12 0,0 0-42 16,4 0-22-16,0 4 12 0,5 4 52 15,0-1 0-15,3 0 0 0,0 4 0 16,2-4 32-16,0-1-32 0,4-1-58 16,-4 1-127-16,3-2-23 0,-1-4-107 0,-4 0-141 15,-2 0-333-15,-171-65 510 0</inkml:trace>
  <inkml:trace contextRef="#ctx0" brushRef="#br0" timeOffset="52166.2255">32874 12826 1247 0,'0'0'225'0,"0"0"-225"16,0 0-65-16,0 0 6 0,0 0-42 16,0 0-52-16,0 0-124 0,0 0-277 15</inkml:trace>
  <inkml:trace contextRef="#ctx0" brushRef="#br0" timeOffset="52531.25">33025 12591 1017 0,'0'0'411'16,"0"0"-330"-16,0 0-58 0,0 0 143 15,0 0 28-15,76 106-5 0,-48-60-50 16,-3-2-48-16,-5-3-27 0,-8-5-60 15,-3 3-3-15,-3-3 15 0,-1-4-14 0,-3-5 11 16,-2-8-10-16,0-3 10 0,0-5-13 16,0-1-1-16,0 1-44 0,-2-4 0 15,-3-2 45-15,3-3 51 0,-2-2 33 16,1 0 7-16,-1 0-4 0,0-9 19 16,0-6-83-16,0-6-23 0,0-11-74 15,4-12-20-15,0-7 4 0,8-1 6 16,9 6-23-16,2 7 20 0,0 2-11 0,5 2 34 15,-4 3 21-15,0 7-70 16,-6 9 87-16,-2 3 3 0,-6 8 6 0,-2 1 15 16,0 2 1-16,-2 0-58 0,-2 2-51 15,0 0-50-15,0 6-139 0,-10 9 94 16,-10 12 48-16,-2 9-166 0,-8 7 23 16,2-4 69-16</inkml:trace>
  <inkml:trace contextRef="#ctx0" brushRef="#br0" timeOffset="52737.6982">33112 13017 95 0,'0'0'355'0,"0"0"10"0,0 0-208 16,0 0 51-16,0 0 0 0,0 0-42 16,0 0-45-16,78 98-14 0,-64-92-3 15,0-2 6-15,3-4-9 0,-2 0-7 16,4 0-3-16,-1 0-4 0,0-7 7 16,-1 2-20-16,-2-3-38 0,-2 3-24 15,-1-3 14-15,-3-1-10 0,2-2 23 16,-3 2-13-16,2-4-26 0,2-3-26 0,-2 1-87 15,0-2 7-15,6-5-33 0,-4 0-17 16,1 1-9-16,0-2-69 0,-5 5-209 16,-1 1-251-16,-1 2 78 0</inkml:trace>
  <inkml:trace contextRef="#ctx0" brushRef="#br0" timeOffset="54434.2202">32777 14241 521 0,'0'0'433'0,"0"0"-224"15,0 0-82-15,0 0 22 0,0 0-15 16,0 0-11-16,0 0-35 0,0 0 0 16,0 0-26-16,0 0-20 0,0-44-42 15,0 38 0-15,0 0-49 0,0 1 49 0,0-4 16 16,0 4 40-16,0-1-55 15,0 0 2-15,0 1 52 0,0-3-29 0,0 1-25 16,0 0 0-16,0 0 41 0,0 1-13 16,-4-1 1-16,-3-1-30 0,0 2-30 15,-3-1 27-15,-1 0-55 0,1 4 35 16,-3-1-13-16,0-2-22 0,-1 2 29 16,0 3-17-16,0-1-6 0,-1 2 10 15,0 0 0-15,3 0 26 0,-1 0 12 16,0 5-35-16,0 2 13 0,1-2 23 0,0 5 3 15,4 0 1-15,2 2 23 0,2 2-24 16,2 1 0-16,0 0 0 0,2 3 13 16,0 0 16-16,0 0 0 0,4-3-29 15,4 1-22-15,0-7 22 0,4 0 1 16,-2-3 27-16,5-2-27 0,0 1 21 0,0-5 7 16,1 0-16-16,2 0 16 15,-2 0-27-15,2-7 1 0,-4-1 16 0,1 3-17 16,-2-4 11-16,-2 1 10 0,-3-1-7 15,-2-1-16-15,3-2 0 0,-5 3 19 16,1-4-19-16,-1 4 58 0,-2-2-48 16,0 2 3-16,2-1-26 0,-2 3 12 15,0-2 1-15,0 2 6 0,0 1-6 16,0 1-26-16,0 1 24 0,1-2-14 0,-1 2-13 16,-2 1 29-16,0 1 0 0,0 0 16 15,0 0 9-15,0 2-24 0,0 0 14 16,0 0 4-16,0 0 11 0,0 0-14 15,0 0-15-15,0 0 0 0,0 0 1 16,0 0 14-16,0 0-12 0,-2 0 9 16,2 0-13-16,0 0-3 0,0 0-26 15,0 0 3-15,0 0-3 0,0 0 3 16,0 0 7-16,0 0 2 0,0 0 15 16,0 0 0-16,0 0 2 0,0 0 23 0,0 0 6 15,0 0-13-15,0 0-16 0,0 0-26 16,2 0 4-16,-2 0-1 0,0 0 7 15,0 0-4-15,0 0 17 0,0 0 0 16,0 0-10-16,0 0 11 0,0 2-1 16,3 0 3-16,-3 0 20 0,2 1 6 15,-2 1-25-15,2 0 15 0,-2 0 0 16,2-1 10-16,0 3-9 0,-2 0 12 0,2-1-27 16,-2 4 24-16,2-2-13 0,-2 1-2 15,2-1-11-15,0 1 0 0,-2-1 0 16,4 2 0-16,-2-1 17 0,0 2-16 15,3 0 15-15,-1 1-14 0,-2-4-2 16,3 4 0-16,-1-2 3 0,0-1-2 16,0 1 12-16,1 0-13 0,-1 3 1 15,2 0 18-15,0 3-6 0,3-1 0 16,-2 1 0-16,1 2 16 0,0-3-16 16,2 1 0-16,0 0 16 0,0-2-9 0,0 3 5 15,-1-1-12-15,2 0 4 0,-1 0-14 16,-1-2 19-16,-1 1-18 0,-1-2 18 15,2-1-2-15,-5 1 2 0,2-1 20 16,0-1 10-16,-4-1-26 0,2 3 6 16,-2-4 7-16,-2 1-13 0,0 0 25 15,0 1 17-15,0 0-17 0,0-2 7 16,0 1-10-16,-4-1-19 0,2-1 9 0,-2 0-25 16,0 0 13-16,0-2-26 15,-2 1 26-15,-1-1-10 0,0 1-14 0,-1-2-1 16,0 2-1-16,-5-1-13 0,0 4 0 15,0-6-3-15,-1 2-3 0,-4 0-7 16,4-3-9-16,-1 0-13 0,0 1-10 16,0-3-32-16,-2 2 3 0,0-2 10 15,0 0-43-15,-2 0-38 0,-3 0 16 16,2 0-34-16,-2 0-70 0,-1-6-5 16,3 3-48-16,2-2-40 0,0-3-186 0,8 3 135 15</inkml:trace>
  <inkml:trace contextRef="#ctx0" brushRef="#br0" timeOffset="56046.8722">33065 13895 92 0,'0'0'330'0,"0"0"-95"0,0 0-121 16,0 0-23-16,0 0 7 0,0 0 25 16,0 0 24-16,0 0 13 0,0 0-40 15,2 0-35-15,0 0-1 0,0 0-6 16,1 0-3-16,3-2-10 0,3-2 0 15,-1-2 13-15,5-2-17 0,0 4-25 16,-2-5 9-16,1 1-41 0,0 1 12 16,0-1-14-16,-2 1 0 0,-2 0-1 0,1-1 1 15,0-1 18-15,-1 2-7 0,-2-1 0 16,1-1-13-16,-3 1-18 0,0-2 18 16,-2 1 30-16,-2 2-30 0,0-1 25 15,0 2 1-15,0 0-24 0,0 1 31 16,0 1-1-16,0 1-31 0,-6 3 22 15,2 0-23-15,-5 0-24 0,1 0-18 16,-1 0 3-16,-6 3-16 0,1 6-16 0,-6 3 29 16,-3 5 42-16,2 3 3 0,0 0 10 15,3 1 13-15,6 2-13 0,2-2 6 16,2-2-2-16,6 0 41 0,2-2-10 16,0-2-16-16,0 1-31 0,4-3 46 15,6-1-21-15,-2-3 13 0,2-1-39 16,1 0 3-16,4-4 0 0,4-1 43 0,1-1-27 15,0-2 7-15,4 0-23 0,-3 0 26 16,2 0-15-16,-1-4-14 0,-3 0-26 16,-3 1-42-16,-2-1-28 0,-4 2-8 15,-2 0 23-15,-1-1 0 0,-3 3-10 16,1-3 7-16,-3 2-10 0,0-2-36 16,-2 0-30-16,2-2-44 0,2 3-24 15,-2-3-225-15,0 1-183 0</inkml:trace>
  <inkml:trace contextRef="#ctx0" brushRef="#br0" timeOffset="57848.675">33199 14623 102 0,'0'0'310'0,"0"0"0"15,0 0-115-15,0 0-45 0,0 0-36 16,0 0-16-16,0 0-43 0,0 0-42 16,0 0 49-16,0 0 23 0,-33 2-20 0,39 1-13 15,0 2 16-15,0 2 13 0,0 0-51 16,-1 1 22-16,1 1-33 0,1 3-17 15,-3-1 33-15,-2 3-34 0,-2 2 1 16,0-1 14-16,0 4-12 0,-2 1 18 16,-6 4-21-16,-4-4-1 0,0 2-74 15,-2-4-24-15,0-3 63 0,0-2-24 16,3-6-9-16,2 1 19 0,1-2 16 16,4-5-64-16,2-1-33 0,2 0 16 15,0 0 48-15,0 0 53 0,2 0 10 0,4-7-20 16,7-1-83-16,-2-2 105 0,3 0-68 15,2-1 69-15,0 0 43 0,1 2 25 16,-2-1-22-16,0 0 32 0,0 3 39 16,-5-1-26-16,1 4-25 0,-3 1-14 15,0-1-23-15,-2-1-16 0,-2 4 10 16,0 1-14-16,0 0-9 0,-2 0-3 16,0 0 0-16,0 0 3 0,0 0 42 0,2 0-42 15,-2 0 2-15,5 0 15 16,-2 0 9-16,3 0-26 0,-2 0 1 0,3 0 18 15,-3 0-19-15,2 0-2 0,-1 0-17 16,2 0 2-16,-3 0-74 0,-2 0-26 16,0 0 16-16,0-1 7 0,-2 1 35 15,-2 0 4-15,2-3 55 0,-2 3 9 16,0 0 27-16,0-3-3 0,0 2-1 16,0 0-2-16,0 1 19 0,0-3 6 15,3 3 0-15,-1-2-9 0,-2 0-33 0,0 2 6 16,0-1 7-16,0 1-6 0,0 0 3 15,0 0 13-15,0-4-1 0,3 2 1 16,-3 0 6-16,0 0-38 0,0 0 18 16,0 1-9-16,0 1 36 0,0-3-33 15,0 1-16-15,0 2-20 0,0 0-3 16,-3 0 23-16,3 0-19 0,-5 0-7 16,3 0-7-16,0 0 10 0,0 0 7 0,2 0 3 15,-2 0-7-15,2 0-6 0,0 5 16 16,-2-2 10-16,2 7 130 0,0-2-26 15,0 2-43-15,0 0 8 0,0 1-24 16,0 1-3-16,6-1-3 0,-2-4-13 16,4 0 16-16,-2-1 10 0,-2-3-39 15,0 0-12-15,2-2 0 0,-2 1 11 0,3-2 17 16,0 0-12-16,1 0-14 16,0 0-3-16,1-3-11 0,-3-1-8 0,3 0-11 15,-3-2 1-15,1 3-16 0,-1-1 9 16,-2 4-26-16,0 0 14 0,0 0 6 15,0 0-20-15,1 4 42 0,0 5 20 16,-1 4 72-16,-2 8-7 0,0 10 29 16,-2 5-32-16,0-3-7 0,0-6-10 15,0-8-22-15,-2-6-22 0,-2 1 2 16,0 0 23-16,-1 1-24 0,-2-8 34 0,5 0-10 16,-2-5-23-16,2 0 26 0,2-2 23 15,-2 0 15-15,2 0 11 0,-2 0 12 16,0-6-16-16,2-1-74 0,-2-5-62 15,2-1 49-15,0-4-35 0,0-7-39 16,0 0-39-16,2 2-33 0,4-6 52 16,2 10 26-16,1-2 23 0,2 5 54 15,-3 1 1-15,0 7-13 0,1 0 1 16,-2 7 15-16,1-3 42 0,-2 3 13 16,1 0-19-16,-1 0 12 0,0 5 8 0,3 2 15 15,-3-2-23-15,1 1 1 0,-1 0-48 16,0-2 38-16,3 0-10 0,-4-3 13 15,1-1 0-15,0 0-13 0,2 0 3 16,3 0 30-16,2-5-14 0,1-3 7 16,2-1-17-16,-2-2 11 0,1 2-27 15,0-2-9-15,-2 0-16 0,-1 4 3 16,0 2-42-16,-4 0 13 0,0 5-16 0,-4 0 0 16,2 0-10-16,1 0 3 15,-3 1-12-15,3 7-14 0,-1 0 33 0,-2 5-23 16,1 0 0-16,-1 3-45 0,-2-1-46 15,0-2-49-15,-2 1-98 0,0-1-110 16,0-4-243-16</inkml:trace>
  <inkml:trace contextRef="#ctx0" brushRef="#br0" timeOffset="63587.4276">32713 15627 15 0,'0'0'326'16,"0"0"-127"-16,0 0-36 0,0 0 0 16,0 0-36-16,-7-9-13 0,7 9 7 15,0 0-7-15,0 0-17 0,0 0-9 16,0 0-26-16,0 0-3 0,0 0-11 16,0 0 4-16,0 0 4 0,0 0 9 15,0 0-13-15,0 0-4 0,-2 0-12 16,2 0-7-16,0 0-29 0,0 0 0 0,0 2-3 15,0 5-33-15,0 7 36 16,0 11 62-16,-2 11 38 0,2 8-35 16,0 2-26-16,0-2 3 0,0-3 10 0,0-2-30 15,0-3-21-15,0 0 14 0,0-3-14 16,0 0-1-16,2-7-13 0,0-6 10 16,3-5-1-16,-3-4 2 0,0 1-46 15,2 1-62-15,-2-3-10 0,3-3-4 16,-1-1-25-16,-2-1-59 0,0-5-30 15,0 0-45-15,-2 0-186 0,2 0 29 0</inkml:trace>
  <inkml:trace contextRef="#ctx0" brushRef="#br0" timeOffset="63875.1929">32638 15658 951 0,'0'0'248'0,"0"0"-112"0,0 0 14 16,0 0-82-16,0 0-29 0,0 0 65 15,117-97-3-15,-67 66 10 0,-4 5-37 0,-5 4-35 16,-7 7-23-16,-7 6-16 15,-8 1-20-15,-4 4-51 0,-5 2 9 0,1-1-39 16,0 3 7-16,-5 0-75 0,0 0-105 16,-6 0 23-16,0 7-192 0,0 4 111 15</inkml:trace>
  <inkml:trace contextRef="#ctx0" brushRef="#br0" timeOffset="64121.7917">32643 15941 872 0,'0'0'273'0,"0"0"-240"15,0 0 113-15,0 0 46 16,112-29-58-16,-70 14-17 0,-5 2-20 0,-9 6-48 15,-14 0-49-15,-1 5-14 0,0 0-83 16,-3 1-27-16,2 1 10 0,-6 0-133 16,-2 0-7-16,-4 1-98 0,0 5-92 15,0 1 177-15</inkml:trace>
  <inkml:trace contextRef="#ctx0" brushRef="#br0" timeOffset="64421.9444">32719 16254 192 0,'0'0'701'0,"0"0"-391"0,0 0-216 15,0 0-42-15,0 0 92 16,0 0 25-16,0 0-16 0,0 0-59 0,0 0-55 15,0 0 39-15,0 0 35 16,76 25-38-16,-52-25 28 0,2 0-32 0,1-4 23 16,-1-3 42-16,0-1-101 0,-4 0-35 15,-2 3-29-15,-1-1-48 0,-3 2 9 16,0 0-26-16,-2 1-9 0,0-2-33 16,-4 2-46-16,0-1-36 0,-1 0-143 15,-1-2-62-15,-1 3-232 0</inkml:trace>
  <inkml:trace contextRef="#ctx0" brushRef="#br0" timeOffset="65450.2729">33176 15533 454 0,'0'0'339'0,"0"0"-192"0,0 0-30 0,0 0 17 16,0 0 32-16,0 0-46 0,0 0-28 15,0 0-34-15,0 0 4 0,0 0-13 16,97-58-7-16,-89 50-23 0,2-1 4 15,-2-1-10-15,0 3-10 0,1-2 33 16,0-2-13-16,-1-1 6 0,-2 3-6 16,-2 0 6-16,1 1 3 0,-1 0 46 15,0-1-53-15,0 0-24 0,-2-1 37 16,1 3-38-16,-1 0 1 0,-2-1 54 16,0 3-54-16,0 1-1 0,0 2-28 0,-2 0 28 15,-1 2 7-15,1-1 19 0,0 1-26 16,-2 0 0-16,-2 0-15 0,-1 0-5 15,-1 0 4-15,0 0-62 0,-4-3 42 16,4 3 14-16,-2 0 10 0,-1 0 12 16,2 0 2-16,-1 4 40 0,-1 0-22 15,1 5-18-15,-1-1 16 0,-2 2-18 16,3 4 0-16,-3 2 0 0,2 2 36 0,3 0-17 16,0 5-6-16,1-1-11 0,0-1 2 15,5 2-4-15,2-1-3 0,0-1 1 16,0-3 2-16,4-3 1 0,6-2 41 15,-4 1-39-15,4-4 10 0,3-3-11 16,0 2-2-16,1-2 2 0,3 0 21 16,1-5 11-16,0-2-33 0,2 0 14 0,1 0 11 15,-2-2-23-15,-2-5 17 16,0 3-40-16,-6-1 20 0,-3 0-42 0,-2 1-61 16,-2 0 35-16,1 0 45 0,0-3-78 15,-1 1-28-15,0 1 38 0,-2-3-108 16,2 3-113-16,-2-2 64 0,2 2-407 15</inkml:trace>
  <inkml:trace contextRef="#ctx0" brushRef="#br0" timeOffset="68814.8559">33190 16286 26 0,'0'0'310'0,"0"0"6"0,0 0-143 16,0 0-52-16,0 0 2 0,0 0-22 15,0 0 49-15,0 0-33 0,0 0-35 16,39-59 15-16,-39 54-15 16,0 1-24-16,0 0-9 0,0 1-30 0,0-2 11 15,-5 2-17-15,-1-1 25 0,-2 2-38 16,-1 0-9-16,-4 1-82 0,-1 1 6 16,-2 0 11-16,2 0 8 0,-3 0 5 15,0 5 9-15,2 1 9 0,2 1 22 16,5 1 20-16,1-1-37 0,5 3-28 0,2-2 65 15,0-1 1-15,6 3 19 0,8-1-19 16,0-1 0-16,3-1 33 0,5 2-16 16,-2-2 9-16,2-1-13 0,-1 1-13 15,-2-1-17-15,-2 0 16 0,-4-1-37 16,-4 4 22-16,-5 2-7 0,-4 0-26 16,0 6 49-16,-6 7 58 0,-12 5 102 15,-7 6-69-15,-1-2-13 0,8-9 3 0,0-6-79 16,8-7 1-16,-3-1 79 15,4-1-30-15,1-1-23 0,4-6 49 0,4 1-33 16,0-3-19-16,0 0-3 0,4 0 55 16,2-3-4-16,5-5-41 0,0-3 5 15,3-4-38-15,4-2-19 0,-2-3 19 16,2-1 36-16,-4 2-36 0,3 0-4 16,-4-1-15-16,0 0-30 0,-3 5 46 15,-2-1-13-15,0 7-13 0,-4-1 29 16,0 5-13-16,-2 1 13 0,-2 2 0 0,0 2-3 15,0 0-30-15,0 0-19 0,0 0-3 16,0 2-3-16,0 3-17 0,0 5 75 16,0 1 7-16,2 7 87 0,0-1-55 15,0 1-10-15,0-2-26 0,2 1-1 16,1-4-1-16,1-5-2 0,-1-1-24 16,1-4 24-16,0 1 1 0,0-4 13 15,1 0-11-15,1 0-2 0,1 0 39 0,2-4 0 16,-1-3-26-16,0-2-13 15,0-2-48-15,0 0 48 0,0-3-26 0,1 0 6 16,0-1-29-16,-3 3-54 0,1 2 5 16,-5 3 49-16,0 7-35 0,-2 0 25 15,-2 0-28-15,0 5 48 0,0 10 39 16,0 11 100-16,0 15 76 0,0 3-17 16,0 4-16-16,0-4-33 0,0-6-39 15,0-4-41-15,0-7 5 0,0-5-33 0,2-12-1 16,-2-2 0-16,0-2 1 0,3 0 0 15,-3-5-1-15,0 2 51 0,0-3 45 16,0 0 28-16,2 0 27 0,-2-10-10 16,2-5-142-16,2-10-39 0,0-13-48 15,3-5 26-15,-1 4-36 0,2-4-77 16,1 11 9-16,2 6 6 0,-5 2-6 16,2 11 145-16,-4 4-12 0,6 1 41 0,-4 1-9 15,0 2 0-15,2 3 1 16,-3 2 17-16,1 0 47 0,0 7 12 0,1 1-44 15,-1 4 51-15,1 1 7 0,-1 0-43 16,-2-1 30-16,0 0-61 0,-2-1-14 16,3-1 14-16,-3-4-17 0,0-3-3 15,1-1-10-15,-3-2-13 0,2 0 7 16,-2 0 19-16,0 0 0 0,0 0-11 0,0 0 11 16,0-2-2-16,0-4-44 15,0-1-32-15,0 1 38 0,0 0 40 0,0 4 20 16,-2 1 6-16,2-1-12 0,0 2-14 15,0 0-16-15,0 0-4 0,0 0 4 16,0 0 3-16,-3 0 12 0,3 0-12 16,0 0 0-16,0 0-16 0,0 0 6 15,0 0 4-15,0 0 6 0,0 0 11 0,0 0 2 16,0 0 13-16,0 0 12 16,0 0 11-16,0-2 6 0,0 0 4 0,0-3-14 15,5-2-32-15,-1-3-52 16,4-1-9-16,2-2 60 0,2-2-16 0,2-1-38 15,3 3 32-15,0 2-45 0,2 0 36 16,-2 4 32-16,0 4 55 0,1 3 49 16,-6 0-39-16,0 0-1 0,-1 10-51 15,0 1 7-15,-3 7 61 0,1 11 25 16,-3 5-9-16,-2-1-48 0,-4-5-49 16,5-12 0-16,-5-4-7 0,0 1-99 15,0-3-56-15,0 1-22 0,0-5-63 0,0-2-234 16,0-4-285-16,0 0 101 0</inkml:trace>
  <inkml:trace contextRef="#ctx0" brushRef="#br0" timeOffset="72849.0005">28128 15995 39 0,'0'0'91'0,"0"0"7"15,0 0 26-15,0 0 36 0,0 0-26 16,0 0-40-16,0 0-35 0,0-2-14 0,0 2 21 16,0 0-11-16,0 0-9 0,0 0-20 15,0 0-7-15,0 0 4 0,0 0 10 16,0 0 6-16,0-2 6 0,0 2-2 15,0 0-7-15,0 0-14 0,0 0-9 16,0 0-10-16,0 0 16 0,0 0 1 16,0 0 6-16,0 0 0 0,0 0 9 15,0 0 8-15,0 0-4 0,0 0-13 16,0 0-24-16,0 0 0 0,0 0 14 16,0 0-13-16,0 0 10 0,0 0-10 0,0 0 16 15,0 0 1-15,0 0 3 0,0 0-4 16,0-3-6-16,2 3-11 0,-2 0 1 15,0 0-3-15,2 0-3 0,-2 0 1 16,4 0-1-16,-2 0 3 0,4 0 31 16,-2 0-30-16,5 3 18 0,0-3-6 15,-1 4-10-15,2-2-1 0,1 1 41 16,2-1-4-16,0 0-7 0,3 0 7 0,2 0-16 16,-2-2 22-16,6 2-29 15,-1-2 36-15,3 0-48 0,-4 0 38 0,6 0-13 16,0 0-10-16,-5-2 14 0,2 0-32 15,-4 0 51-15,-1 2-49 0,-2-2 10 16,-3 2-10-16,0 0 18 0,-1 0-19 16,-1 0-1-16,0 0 34 0,-3 0-15 0,5 0-17 15,-3 0 10-15,4 0 10 0,-2 0-20 16,2 2 23-16,4 0 6 0,1 0 4 16,0 0-4-16,6 1-16 0,1-1-14 15,0 0 24-15,-1 2 13 0,-4 0-10 16,0-2-29-16,1 2 0 0,-6-4 0 15,0 3-1-15,-4 0-8 0,-4-2 9 16,1 2 1-16,-2-3-1 0,-1 3-1 16,-2-3 0-16,-2 0 0 0,-2 0-1 15,2 0 2-15,-2 0 0 0,0 0 2 0,0 0-2 16,0 0-2-16,0 0-14 0,0 0 13 16,0 0-20-16,0 0-9 0,0 0-13 15,0 0-10-15,0 0-4 0,0 0-9 16,0 0-9-16,0 0-37 0,0 2-38 15,3 0-46-15,1 0 84 0,-2 0-88 16,2 0-111-16,-2-2-342 0,-17-10 202 16</inkml:trace>
  <inkml:trace contextRef="#ctx0" brushRef="#br0" timeOffset="74528.145">31880 15305 699 0,'0'0'303'0,"0"0"-108"0,0 0-123 16,0 0 0-16,0 0 22 0,0 0 4 15,0 0-14-15,0 0-19 0,0 0-19 16,-33 3-14-16,37-3-19 0,0 0-9 15,3 0 15-15,-1-1-19 0,4-5 0 0,8-1 62 16,4-8 3-16,11-5-33 16,5-3-3-16,4-2-16 0,1-2 4 0,1-2-1 15,-4 6 3-15,6-7 14 0,0 1-14 16,-1 1 17-16,-3 1 22 0,-10 6-9 16,-9 6-14-16,-5 4 4 0,-8 2-19 15,0 0-20-15,1 1 0 0,-2 3 9 16,-5-2 4-16,-2 7-10 0,0-3 0 0,-2 3 9 15,0 0-12-15,0 0-13 16,0 0-13-16,0 0-16 0,0 0-17 0,0 0-28 16,0 0-36-16,0 0-30 0,2 0-29 15,2 0 72-15,1 0-24 0,1 3-48 16,-2 0-79-16,3 1-130 0,-3 0-16 16,-36-18 199-16</inkml:trace>
  <inkml:trace contextRef="#ctx0" brushRef="#br0" timeOffset="75205.3924">32091 15572 264 0,'0'0'382'0,"0"0"-174"16,0 0-107-16,0 0-58 0,0 0 2 15,0 0 17-15,0 0-10 0,0 0-16 16,0 0-7-16,0 0 10 0,2 0-27 0,-2 0-12 15,-2 0 0-15,2 0 17 0,0 0 6 16,0 0 19-16,0 0 10 0,0 0 10 16,0 0 26-16,0 0-1 0,0-2-5 15,2 2-47-15,0-2-15 0,2-1 12 16,3-3 33-16,1-2-9 0,3-2-30 16,2-1 6-16,1-4 10 0,6 0-22 0,3-5 19 15,11-6-10-15,6-7 10 0,4 0-17 16,1 2 8-16,-7-1 50 0,-4 8 14 15,-6 5-29-15,-9 3-17 0,-6 5-6 16,-2 4-20-16,-5 0-21 0,2-1-2 16,-2 1-15-16,0 1-7 0,-4 2-19 15,-2 1-64-15,0 3 38 0,0 0-13 16,0 0-17-16,0 0-18 0,0 0-40 16,0 0-26-16,0 0-43 0,2 0 17 15,0 0 26-15,2 0 55 0,-2 0 110 16,2 0-71-16,-2 0-88 0,2 0-85 0,-2 0 69 15,0 0 29-15</inkml:trace>
  <inkml:trace contextRef="#ctx0" brushRef="#br0" timeOffset="76312.7387">28543 16245 8 0,'0'0'58'0,"0"0"-25"0,0 0 3 15,0 0 0-15,0 0-20 0,0 0 137 16,0 0-94-16,0 0 49 0,0 0-76 16,-74-54 134-16,66 50-81 0,-1 3-20 15,1-4-61-15,-1 3-4 0,0 2 16 0,1-2-16 16,-2-1-23-16,-2 3-23 0,6 0-87 16,-2 0 100-16,0-2-153 0,1 2 30 15,0 0 104-15,3 0-30 0,-2-2-22 16,0 0 44-16</inkml:trace>
  <inkml:trace contextRef="#ctx0" brushRef="#br0" timeOffset="76932.3911">28275 16165 20 0,'0'0'68'15,"0"0"-65"-15,0 0 23 0,0 0 95 16,0 0 117-16,0 0-176 0,0 0-46 16,0 0-3-16,0 0 56 0,0 0 9 15,-40 0-22-15,34 0 28 0,2 0-15 0,2 0 2 16,0 1 11-16,0-1-7 16,2 0-23-16,0 0-13 0,0 0 10 0,-2 0 13 15,2 2-10-15,0-2-52 0,-5 4 3 16,3 1-23-16,-2-3 14 0,-3 5-36 15,5-3 22-15,0 0 4 0,0-3 3 16,0 3 12-16,2 0-19 0,0-1 19 16,-2 2-2-16,2-4-20 0,-2 3-16 0,2-2-1 15,0 2 40-15,-3-1 3 0,3-1-3 16,0-2-23-16,0 3 7 0,0-3 16 16,0 0 16-16,0 0 53 0,0 0 32 15,3 0 13-15,1 0-17 0,-2 0 7 16,0-3-39-16,0 3-29 0,2-2 3 15,3 2 0-15,2-5-13 0,1-1 39 16,4 0 13-16,2 1-41 0,-2 1-35 16,0-1-4-16,0 2-15 0,-1 2 16 15,4-3 2-15,2-1 12 0,3 3-10 0,0-3 5 16,4 3-6-16,-3-4 19 0,3 1-20 16,0 1 0-16,-4-2 22 0,2 0 3 15,-3 1-4-15,3-2 14 0,-3 2-10 16,0-1 6-16,-1 3-15 0,-2-3 4 15,-3 0-21-15,0 4 0 0,-2-1 1 16,-3-1-1-16,1 1-16 0,-2 2 16 16,-3-1 0-16,2 2-1 0,-4 0-31 0,0 0-10 15,2 0-17-15,-4 0 11 0,-2 0-14 16,2 0-16-16,0 0-6 16,-2 0-24-16,2 0 8 0,0 0 21 0,0 0-126 15,0 2-120-15,-2 2 84 0,0 0-213 16</inkml:trace>
  <inkml:trace contextRef="#ctx0" brushRef="#br0" timeOffset="97936.4361">18824 7171 12 0,'0'0'46'0,"0"0"35"16,0 0 63-16,0 0-1 0,0 0-117 15,0 0 69-15,0 0 84 0,0 0-62 0,-12-10-29 16,12 6-29-16,-2 3-10 0,0-2 0 16,0-1-4-16,-6 1 1 0,4-1 9 15,0 0 7-15,-2 0-13 0,0 1-7 16,-3-1-6-16,-2 0-36 0,3 2-3 15,-1-2-13-15,1 4 16 0,2-2 13 16,-3 0-10-16,4 1 16 0,1-1 4 16,2 2 36-16,0 0 19 0,2 0-23 0,0 0-19 15,0 0-10-15,0 0-10 16,0 0-15-16,0-2-1 0,0 2-2 0,0 0-37 16,11-2 29-16,4 2 10 0,6 0 65 15,13 0 23-15,6-3-62 0,7 3-10 16,-1-3 4-16,2-1-7 0,-8 2 13 15,0-2-26-15,3 2-11 0,1 0 11 16,1 1-10-16,-1-1 10 0,-1 0 3 16,1-2 0-16,1 1 10 0,4-4-13 15,-2 2 32-15,1-3-19 0,-1-1 0 0,1-1-13 16,2-1 19-16,-1-4 7 0,1 1 23 16,1 1-23-16,3-1-23 0,-6 3 43 15,1-3-20-15,-7 5-7 0,3-1 1 16,-5 1-1-16,-2 3-18 0,-1 0 15 15,-9 0-16-15,-8 4 1 0,0 0-2 16,-6 1-1-16,8-1 2 0,-3 0 2 16,7-2-1-16,-4 2-1 0,6 2 1 15,-2-2 2-15,-1 0 32 0,5 1-35 16,10 1 0-16,3 0-23 0,1 0 23 0,-1-2 4 16,-5 0-2-16,-6-2-2 0,2 0 0 15,0-2 2-15,2 0 1 0,0-1-2 16,1 1 16-16,-2-2 25 0,1 1-4 15,-2-1-21-15,2 1 25 0,-2 0 22 16,1 2-25-16,-1 2-16 0,-1-4-20 16,-1 4 0-16,0-1 13 0,0 2-16 15,2-2-12-15,-2 4 12 0,-1-1 1 0,-1 1 0 16,-8 0-1-16,-6 0-12 0,-1 0 9 16,5 0 1-16,-4 0 0 0,8 0-14 15,-6 1 15-15,4 1 2 0,-3 0 1 16,3 0-1-16,-4 0 0 0,4 0 0 15,-1-2 19-15,0 0-20 0,3 0-9 16,-3 0 9-16,2 0 1 0,-2 0-1 0,-1 0 0 16,-2 0-1-16,2 0-12 15,-3 0 0-15,-5 0-32 0,4 0-32 16,-4 0 2-16,-4 3-12 0,4 1-14 0,-6 2-41 16,0 1-24-16,-2 1-55 0,-2 4-26 15,-2 1-11-15,0 2-51 0,-2-2-167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9T03:44:48.4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405 8557 246 0,'0'0'293'0,"0"0"-195"16,0 0-85-16,0 0 33 0,0 0 35 16,0 0-35-16,0 0-20 0,0-5-10 15,0 3 0-15,0 2-3 0,2-2 10 0,-2 2 0 16,0-2 3-16,2 2 10 0,-2 0 3 16,0 0-3-16,0 0 0 0,0 0 9 15,0 0 4-15,0 0 3 0,0 0-39 16,-2 0 62-16,0 0 3 0,2 0-35 15,-3 2-40-15,3-2 0 0,0 0 0 16,-5 0 1-16,3 0 10 0,-2 0-14 16,2 0 0-16,-2 2 14 0,0-2 12 15,2 2-26-15,-2 0-19 0,-1 1 9 16,1-3 7-16,2 0 2 0,-3 3-13 16,1-1 14-16,-2 1 1 0,2 2 2 0,-3-1-2 15,5-3 21-15,-2 3-21 0,0 0 9 16,2-1-10-16,0 3 0 0,-3 0 0 15,5-1-29-15,-2 3 28 0,2 1-18 16,-2 0-8-16,2-2 27 0,0 3 0 16,0-3 0-16,0 1 0 0,0 2 5 15,0-3 8-15,0 3-13 0,0 1 13 0,0 1 17 16,-3 1-29-16,1-1-1 0,0 1 33 16,0 3-31-16,0-3 27 0,2 0-26 15,-2-2-3-15,2 1 1 0,0-4-1 16,0-1-24-16,0-1 22 0,0-2 1 15,4-3 1-15,2 2 3 0,1-2 68 16,2-1 4-16,-1 2-17 0,3-2-2 16,1 0-27-16,4 0 3 0,-2 0 4 0,6-2 10 15,-4-3 2-15,6-3-22 16,-3 3-13-16,2-3-13 0,-2 1 16 0,3 0-16 16,-6 0 0-16,4 1 1 0,-6 0-1 15,-1 3 4-15,2-3-4 0,-2 2-4 16,-5 0 1-16,2 1 2 0,-1 1 1 15,0-3 16-15,-5 3-15 0,2-3-1 16,-2 1 0-16,2 0 0 0,-1 0 17 16,0-1 5-16,-1-1-18 0,-2 0 18 15,0 1 1-15,0-1-7 0,0 0 39 0,-2-2-29 16,0 1 0-16,0-2-23 0,0-1-3 16,0-2-22-16,-4 0 9 0,0 1 13 15,0 2-17-15,-3-3 53 0,0 4-17 16,3 1-6-16,-2-1-9 0,2 2-4 15,-2 1 0-15,-1-1 21 0,-2 3-21 16,3-4-32-16,0 4 32 0,2-2 1 0,-3 2-1 16,1 1-11-16,-1-2 10 15,1 2-27-15,0 1 9 0,-1-1-7 0,1 2 24 16,0 0-24-16,-5 0 13 0,0 0 9 16,3 0-7-16,-4 0 9 0,-2 2-17 15,4-1 19-15,-1 1 29 0,-2 0-29 16,3 2-10-16,-1-1 10 0,1 2 13 15,-1-2 4-15,2-1-16 0,3 3 1 16,2-3 0-16,-2-1 1 0,2 1-3 16,-1 0 1-16,-4 2 9 0,5-2-10 15,-2 2-3-15,2-1 1 0,0-1-2 0,-1 2 2 16,1 1 0-16,-3-2-12 0,3 1 14 16,0-3 0-16,0 3-2 0,-1 1 0 15,1-2-1-15,2 1-1 0,0 0-15 16,-2 0 19-16,2-1-13 0,0 1 11 15,2 0 0-15,-2-1-1 0,-3 1 3 16,5-1-2-16,0 0 1 0,-2 2-12 16,2 0-6-16,0 0 19 0,0 3 14 15,0 2-14-15,0-3 0 0,0 4 2 16,0-4-2-16,0 0 0 0,0 1 2 0,0-2 8 16,2 1-10-16,3-1-13 0,-3-1 10 15,0-1 5-15,0 1-3 0,0 0 1 16,0-2 0-16,-2 2 12 0,2-1-12 15,-2-1 0-15,2-1-2 0,-2 0 2 16,2 0 3-16,0 0 0 0,3-1-2 16,-1 2 0-16,0-1 2 0,5-1 33 15,-1 1-4-15,1 0 14 0,1 0-4 0,6-2-23 16,-4 0 14-16,2 0 15 0,2 0-28 16,-2 0-4-16,-1-4 10 0,2-1-25 15,-2 1 34-15,-3 0-32 0,6-2 22 16,-6 3-25-16,-2-4 0 0,3 2 0 15,0 2-2-15,-3-4 1 0,1 2-12 16,-1 1-16-16,1-2 27 0,-3 2 2 16,3-1 0-16,-3 1-12 0,0-2 11 0,2 1-14 15,-1-2-5-15,2 5 18 0,-5-5 1 16,2 1 2-16,0 1 18 0,-2-1 16 16,4-2-35-16,-4 1 39 0,-2-3 9 15,0 0-9-15,0 1 0 0,-2-2-10 16,0 0-26-16,0-2 78 0,0 2-80 15,-2 0-1-15,-2 0 49 0,-3-1-47 0,0 2 12 16,-1 1-13-16,2-1-2 16,0 3-24-16,-3-1 23 0,-2 1-15 0,1 0 15 15,1 2-12-15,-3-1 11 0,1 2-7 16,-2 0-9-16,1 4 6 0,-8 0-22 16,4 0-59-16,-4 0 29 0,-1 6 30 15,0 2 3-15,4 1 15 0,-3-1 1 16,8 2-26-16,0-1 0 0,0 1-39 15,4-1-6-15,0-1 9 0,1 2-16 16,3-3-4-16,2 0-51 0,2 3-56 0,0-3-72 16,0 3-39-16,0-3-313 0</inkml:trace>
  <inkml:trace contextRef="#ctx0" brushRef="#br0" timeOffset="9004.223">9024 6586 73 0,'0'0'101'0,"0"0"-78"16,-4-2-20-16,2 2 23 0,2 0 46 15,-2 0-20-15,0 0-52 0,0 0-13 16,2 0-20-16,0 0 14 0,-2 0 19 16,2 0 95-16,-2 0 75 0,2 0 26 15,-2 0-63-15,-2 0-51 0,-2 0-7 0,4 0-26 16,0 0 3-16,2 0 42 15,-2 0 7-15,2 0-23 0,-2 0-23 0,2 0-6 16,0 0-19-16,0 0-1 0,0 0-16 16,0 0-12-16,0 0-1 0,0 0-1 15,0 0-2-15,0 0-23 0,0 0-10 16,0 0-23-16,0 0-29 0,4 0-13 16,10 4 40-16,2 1 61 0,14 6 3 15,15-4 49-15,5 1 7 0,4-7-1 16,-3 3-56-16,-3-4 21 0,3 0 6 0,3 0-26 15,-1 0 12-15,1 0-15 0,4 0-4 16,-1-4-29-16,3-4 33 0,1 0 19 16,1-3 7-16,-3-2-26 0,3-1 23 15,-7-1-16-15,3-2 6 0,-5-4-10 16,-1-2 14-16,-5 1-17 0,-2 0 0 16,-14 5 46-16,-5 4-14 0,-11 3 7 15,-2 4 7-15,-5 1-14 0,1 1-6 0,-5 0-3 16,0 2 3-16,-4 2 13 0,0 0 13 15,0 0 0-15,0 0 3 0,0 0 7 16,0 0-7-16,-4 0-29 0,2 2-13 16,-4-2 6-16,-1 0-19 0,-6 0-50 15,-8 0 1-15,-7 4 26 0,-12 4-64 16,-4 4 54-16,-3 2-9 0,0 3-16 16,3-2 32-16,-6 3-23 0,4-1 49 0,-1 1 0 15,1-3 0-15,-3 2 10 16,-3 0 19-16,4 1-27 0,-1-3-1 0,3 2-1 15,1-2 16-15,3 0 6 0,4 1-21 16,1-3 11-16,10-2-10 0,8-3-2 16,5-2 1-16,6-4 2 0,4 2 10 15,0-3 0-15,2-1-13 0,2 0-16 16,0 0-16-16,0 0-7 0,0 0-13 16,0 0-7-16,2 3-16 0,10-2 49 15,12-1 26-15,14 0 49 0,21-5 58 0,10-9-38 16,9-8-30-16,1-3 3 0,-1-4-19 15,1 0 22-15,-1 0 36 0,-5 3-71 16,-8 1-10-16,-3 4 0 0,-9 6 19 16,-5 0-2-16,-7 3-17 0,-9 0-22 15,-8 7 20-15,-10 1 2 0,-4-1 0 16,4 5 0-16,-8 0 2 0,0-2 1 0,-4-1-3 16,-2 3 2-16,0 0 15 15,0 0-4-15,0 0 3 0,0 0-1 0,0 0-15 16,0 0 0-16,0 5 0 0,-2-5-2 15,2 0-31-15,-2 0-51 0,0 0-52 16,0 5-46-16,-6 4-92 0,-10 8-45 16,-7 11-117-16,2-3-93 0</inkml:trace>
  <inkml:trace contextRef="#ctx0" brushRef="#br0" timeOffset="36864.448">24076 9540 421 0,'-2'-2'342'16,"2"0"-179"-16,-2-2-85 15,2 1-26-15,-2-1 30 0,0-1-43 0,2 3 16 16,-2-3-42-16,0 2 36 0,2-1-3 16,-2 1 2-16,0 0-8 0,0 1 15 15,2-2 20-15,-3 2-53 0,1 0 4 16,0 1 7-16,0-3-4 0,0 0-28 15,0 0 25-15,-3-1 10 0,3 2-10 16,0-2 13-16,0 1-26 0,0-2 23 16,0 2-34-16,-3-2 30 0,3 2-30 0,-2 1 37 15,-2-1-39-15,0 0-12 0,-6-1 12 16,4-1-4-16,-6-1 4 0,-6 0 0 16,-7 0 4-16,-9-1-4 0,-11 1-5 15,-6 5 5-15,0 2 4 0,4 0-1 16,7 5 0-16,4 7-3 0,2 2 16 15,6-1 18-15,6 0-34 0,9-2-20 0,1 8 19 16,-2 6 2-16,8 8-2 0,4 1 0 16,4-1-31-16,10-3 32 0,8-7 1 15,7 2 9-15,5-4-10 0,2-6-17 16,6 1-35-16,-4-7 10 0,2-5 13 16,-5-2 29-16,-1-2 13 0,-6 0 16 15,-10-2-7-15,-1-2-22 0,4-1-13 16,-2-3-9-16,0 1 21 0,-2-4-1 0,-3 0 2 15,-4 0-29-15,6-2 58 16,-6-3-55-16,0 1 26 0,0-5-124 0,1 3 56 16,-1-2-95-16,-2 0 40 0,3 0-1 15,-1 2-32-15,1 1 28 0,-1 3 18 16,0 5 74-16,-2 1 35 0,0 3-16 16,4 1-8-16,-4 3 25 0,0 0 62 15,0 0 30-15,4 11 67 0,3 4-61 16,10 10 49-16,7 13 38 0,1 6-22 15,5 5 12-15,-4 3-54 0,-2-4-34 0,-3-2-12 16,1 1-40-16,-8-1-15 0,2 2-9 16,-7-2-9-16,-5-2-1 0,-1-3 22 15,-7-6-22-15,0-7-1 0,0-10 2 16,-7-5 1-16,-1-1-1 0,-5 2 15 16,-9 1 31-16,-7 5-19 0,-7-4-13 15,-2-5-16-15,2-7-51 0,2-4 31 16,2-5 17-16,0-7-23 0,7 1-68 0,3-2 0 15,8 3 42-15,1-2-68 16,0-1 29-16,0-8-114 0,5-9-166 0,4 5-405 16</inkml:trace>
  <inkml:trace contextRef="#ctx0" brushRef="#br0" timeOffset="37288.4969">24342 9150 36 0,'0'0'567'0,"0"0"-234"0,0 0-118 0,0 0-30 16,0 0-28-16,0 0-21 0,0 0-67 16,0 0 22-16,0 0-17 0,0 0 7 15,97-70 10-15,-97 63 10 0,0 2-1 16,0-3-32-16,0 4 7 0,-6-5 41 16,-2 1-114-16,-3 3 13 0,1-2-15 15,-4 4 0-15,2-2 2 0,2 5-2 16,-2 0-36-16,2 0 35 0,-2 0-50 15,-6 0 51-15,6 5-26 0,-5 3 10 0,2-2-7 16,0 3 20-16,-2 0-19 0,2 0 9 16,1-2 12-16,-2 1-19 0,6-1-45 15,-3 3-29-15,0-3-39 0,5 5-84 16,-1-2 15-16,3-1-120 0,2 0-79 16,2-1-247-16</inkml:trace>
  <inkml:trace contextRef="#ctx0" brushRef="#br0" timeOffset="38690.5626">24485 9919 67 0,'0'0'708'16,"0"0"-454"-16,0 0-221 0,0 0-30 15,0 0 23-15,0 0 33 0,0 0-7 16,0 0-33-16,0 0-2 0,0 0-4 16,-28 97-13-16,38-80 0 0,0 0 13 15,6-2-10-15,0 1 23 0,2-3 13 16,-1-1-26-16,2 0 16 0,-2-1-9 0,-1-2-1 15,2 0 1-15,-6 0-17 0,-3-1-3 16,2-1-26-16,-5 0-15 0,-2 3 41 16,-4 1 15-16,0 7-15 0,-8 8 0 15,-16 11 11-15,-6 4 22 0,-4 0-30 0,11-9-3 16,4-11-2-16,8-7 2 16,3-5 32-16,0 0-31 0,2 0-1 0,-2-4 3 15,6-2 0-15,2-3 19 0,0 0 50 16,0 0 19-16,0 0-6 0,8-11 2 15,2-2-38-15,2-9-49 0,6-7-101 16,3-8 101-16,0 6 7 0,-6 4-7 16,-3 9 3-16,-4 5 0 0,4-3 62 15,-2 1-13-15,-2 0-3 0,-1 1-26 16,0 6 3-16,-3 3 6 0,-2 1-6 0,-2 2 19 16,0 2-15-16,2 0-30 0,-2 0-1 15,0 0-2-15,2 0-13 0,0 0 3 16,4 0 13-16,3 4 62 0,-1 1-33 15,5-1-29-15,-2 2 1 0,-1 1-1 16,4-3 0-16,-2 1-2 0,0-2 2 16,4 1 0-16,-6 0 0 0,3-2 0 15,-5 0 11-15,1-2-11 0,-3 0-33 16,-1 0-9-16,-1 0 3 0,-2 0 39 16,-2 0 0-16,0 0 26 0,0 0 0 0,2-7-5 15,-2 4-21-15,0-4-33 0,0 0 30 16,2-2-10-16,-2 1-13 0,2 1 25 15,0-3-18-15,-2 0 19 0,4 0 0 16,0 0 0-16,1-1-17 0,0-1-18 16,1 2 31-16,-2 0 4 0,0 3 13 15,0 0 33-15,-2 1-33 0,0 2-11 16,-2 0 11-16,0 1 6 0,0 0 14 0,0 3-14 16,0 0-2-16,0 0-14 15,0 0 23-15,0 0-7 0,0 0-16 0,0 0-3 16,0 0-9-16,0 0-24 0,0 0-9 15,0 0 6-15,0 0-9 0,0 0-4 16,0 0-12-16,0 0-1 0,2 3 13 16,5 4 43-16,2 3 6 0,3 4 42 15,3 10-10-15,4 8 27 0,-2 10 3 0,1 4-17 16,-4 0 23-16,-4-4-23 16,2-2-25-16,-8-2 32 0,0 2-52 15,0-3 19-15,-2-3 4 0,-2-9-20 0,0-9 20 16,0-3-23-16,0-6 2 0,0 1 0 15,0-2 37-15,-4-1-17 0,-2-3 8 16,2 0 31-16,-6-2 52 0,4 0 0 16,-2-4-39-16,0-7-29 0,-6-6 42 15,4-10-87-15,2-10-48 0,-1-6 9 16,5 1 7-16,4 4-155 0,0 3 93 16,2 5-16-16,5 0 39 0,-1 6 52 15,-2 7 19-15,0 3 0 0,-2 2 9 0,2 2-9 16,3-2 30-16,-2 2 12 0,-1 5 38 15,-2 1-8-15,0 2-18 0,-2 0-31 16,2 2-23-16,0 0-33 0,2 2 33 16,2 4 145-16,4-1-65 0,0 5-28 15,0-3-38-15,1 3-14 0,0 0 0 16,-3-3 1-16,-1-1 18 0,-1-2 26 16,0-2-29-16,-2-2 3 0,5 0-6 0,0 0 22 15,-1 0 7-15,4-6 25 0,4-2 23 16,0-5-27-16,2-1-8 0,-1-1-55 15,-1-2-51-15,4-2 50 0,-4 4-38 16,0 0-25-16,-4 4 62 0,1 0-65 16,-2 5 26-16,-3 5-17 0,3 1-6 15,-1 0 32-15,3 1-29 0,2 5 35 0,-1 2 25 16,6 2-44-16,-1 0-45 0,2-1 12 16,-2-2-93-16,3-1-59 0,-4-2-36 15,2-4-130-15,-6 0-167 0,-5-4-256 16</inkml:trace>
  <inkml:trace contextRef="#ctx0" brushRef="#br0" timeOffset="39535.9269">24223 9114 389 0,'0'0'342'15,"0"0"-195"-15,0 0-59 0,0 0-39 16,0 0-10-16,0 0-37 0,0 0 21 15,0 0 104-15,0 0 55 0,40 21-29 16,-23-16-81-16,2-1-4 0,0 0 23 16,3 0-19-16,2-2-1 0,0 1-6 0,2-3-19 15,-3 0 35-15,1 0-13 16,-2 0-3-16,-2-3-23 0,-5-1 6 0,2-2-6 16,-2 1-9-16,-2-1 12 0,0-1-23 15,-3 0 8-15,-2-1-29 0,6 1 86 16,-6-3-84-16,2-1 49 0,-4 0-39 15,1-1 83-15,-2 1-9 0,-5 0-74 16,0-3 48-16,0 2-61 0,-5-1-61 16,-2 2 59-16,-3 1-50 0,-4 1 39 0,-6 1-48 15,-1 0-61-15,0 2 70 0,-2 5 17 16,-1 1-30-16,0 0 65 0,4 0 57 16,-2 1-57-16,3 5-16 0,0 0-23 15,4-1 37-15,1 4-1 0,0-1-42 16,2 1 19-16,-1 0 6 0,-2 2-2 15,5 1 19-15,-1 0-22 0,-2-1 12 16,5 0 13-16,-3 1 1 0,3 0 12 0,-3-3-12 16,2 1-1-16,3-3-20 0,0 1-32 15,2-3-16-15,2 4-71 0,2-4-98 16,0 2-114-16,4 1-86 0,4-4-286 16</inkml:trace>
  <inkml:trace contextRef="#ctx0" brushRef="#br0" timeOffset="40953.2144">25906 9172 45 0,'0'0'1145'16,"0"0"-872"-16,0 0-188 0,0 0 32 15,0 0 0-15,0 0 10 0,0 0 58 0,0 0-33 16,0 0 10-16,-59-63-30 0,59 63-6 15,0 0-32-15,0 0-11 0,0 0-34 16,0 0-49-16,0 0-36 0,0 0-12 16,3 0-55-16,1 9-26 0,4 4 122 15,0 8 7-15,8 12 13 0,-2 9-13 16,1 0 3-16,2-1-3 0,0-4-41 16,-5-4-76-16,2-9-19 0,-4-2-19 0,-4-8-37 15,-2-2 17-15,0 1-105 16,0 1-127-16,-4-1-202 0,0-5 136 0</inkml:trace>
  <inkml:trace contextRef="#ctx0" brushRef="#br0" timeOffset="41146.6968">25658 9400 1558 0,'0'0'351'0,"0"0"-286"0,0 0-65 0,0 0 0 16,0 0 52-16,109-68 58 0,-63 48-52 15,3 5 0-15,-3 0-41 0,-5 6-16 16,-9 0-1-16,0 6-36 0,-7-1-97 16,-4 0-68-16,-6 4-121 0,-6-2-169 15,0 0-536-15</inkml:trace>
  <inkml:trace contextRef="#ctx0" brushRef="#br0" timeOffset="41698.7722">26444 8900 536 0,'0'0'339'0,"0"0"-157"16,0 0-107-16,0 0 75 0,0 0 62 16,0 0-72-16,0 0-23 0,0 0-20 15,0 0-64-15,0 0 9 0,-108-25 10 16,90 31 22-16,4 2-15 0,-1 1 6 0,2 4-39 16,6-1-26-16,1 0-17 0,2-1-15 15,4-1-10-15,0-2 13 0,0-1-1 16,0 0 11-16,4-1-1 0,4 0-3 15,1-3 23-15,2-1 32 0,4 0-9 16,-3 0-22-16,3-2 2 0,0 0 26 16,-3 0-27-16,6 0 2 0,-6-2-2 15,4-2-2-15,-4 3-1 0,1-3-25 0,2 2 25 16,0-2-15-16,1 3 16 16,6 1 32-16,4 0 17 0,7 0 3 0,9 7 22 15,6 8-35-15,-6 6 42 0,-11 0 51 16,-9-3-15-16,-8-3-24 0,0 0 4 15,-2 8-65-15,-1-2-32 0,0 4 0 16,-7-1 3-16,-4 1-3 0,-9 6-10 16,-12 3 10-16,-11 0 38 0,-4-1-37 15,0-6 22-15,-3-4-7 0,3-5-16 16,1 0-119-16,5-4 57 0,8-7-18 16,6 0-40-16,0-4-28 0,2-1 2 15,-1 0-6-15,-2-2-50 0,6-2-106 0,3-16-63 16,2 3-461-16</inkml:trace>
  <inkml:trace contextRef="#ctx0" brushRef="#br0" timeOffset="42189.9727">26558 8611 1237 0,'0'0'387'0,"0"0"-273"0,0 0-95 0,0 0 33 16,0 0 81-16,0 0-19 15,0 0-33-15,0 0-81 0,66-95 13 0,-56 81-13 16,2 1 42-16,-4 2 13 0,0 1-23 15,-1 0-29-15,-3 3 10 0,-2 1 16 16,-2 2 6-16,0 2 46 0,0 2-16 16,0 0-14-16,-2 0-51 0,-2 0-18 15,1 0 15-15,-1 0-39 0,-2 0-49 16,-4 4-25-16,-4 2 19 0,-2 3 55 16,-8 9 3-16,-3 8 38 0,-1 9 1 0,2 5 19 15,12-2 43-15,6-7-7 0,3-12-55 16,5-6-3-16,0 1 3 0,3-1 1 15,5 1 21-15,2 3 27 0,5-4 6 16,2-2 35-16,2-3-6 0,9 0 29 16,4-6-19-16,6-2-14 0,-2 0-25 15,-11-8-28-15,-3 3-27 0,-8 0-36 0,2 1-41 16,0-3-52-16,-1-1-35 0,2-1 47 16,-6 1 11-16,-3-2-69 0,-4 3-30 15,1-3-130-15,-5 3-176 0,0 1-229 16</inkml:trace>
  <inkml:trace contextRef="#ctx0" brushRef="#br0" timeOffset="43494.5188">27142 9353 715 0,'0'0'290'0,"0"0"-166"15,0 0-52-15,0 0 12 0,0 0 95 16,0 0-22-16,0 0-1 0,0 0-75 15,0 0-26-15,0 0-35 0,-70-34-20 16,70 34 0-16,0 5-25 0,2 3 25 0,0-1 0 16,0 3-26-16,5-3 26 15,-3 2 38-15,3 2 17 0,-1-2-20 0,0 0-12 16,0-3 10-16,-2 3-33 0,4-4 1 16,-4-1 17-16,0 0-17 0,0 0 0 15,0-2-1-15,0-1 2 0,2 1 11 16,-1 0-13-16,4 0 0 0,-3 0 1 15,2-2 12-15,1 2-13 0,-1-1 0 16,3-1 0-16,-2 3 3 0,-3-3-1 16,0 0-2-16,-2 0 3 0,-2 0 0 0,-2 0 13 15,0 0 10-15,2 0 20 16,-2 0 12-16,0 0 3 0,0 0 14 0,0 0-1 16,0 0-9-16,0 0-65 0,0-3-20 15,2 0-83-15,4-3 22 0,-2 3 10 16,0 1 19-16,2 0 20 0,0 0-36 15,2-1 9-15,-3 3 56 0,4 0 3 0,-3 0 36 16,0 0-20-16,-2 3 0 16,1 3 13-16,1 1-3 0,-4 2-6 15,2 4-20-15,-1 5 1 0,-1 1 15 0,-2 7 13 16,0 7-9-16,-13 7-18 0,-2 4-2 16,-4-1 17-16,2-9-17 0,7-11-32 15,-2-6-30-15,4-6 36 0,0 3-9 16,-3-3 22-16,3 0 13 0,-1-2 13 15,3-4 12-15,-1-2-25 0,3-3-1 16,2 0 1-16,-2 0 59 0,2 0 41 0,0-7-19 16,2-1-68-16,0-3-3 0,0-4-10 15,4-2 0-15,4-8-17 0,5-6-25 16,4-5 0-16,0-2-48 0,1 3 41 16,-6 6-42-16,-2 10 59 0,-1 4-53 15,-2 1-31-15,1-1 77 0,2-2 39 16,-1 0 3-16,-1 5 39 0,1-1 20 15,-3 6-26-15,1-1 9 0,-3 7 39 16,0-3 4-16,-2 4-46 0,0 0-23 16,2 0-19-16,-2 0-22 0,0 0 22 0,6 2 25 15,-2 3 46-15,0 3-13 0,2 1 4 16,-2 3-50-16,4 0 11 0,-4 1 0 16,2-2-20-16,-2-1 29 0,1 2-31 15,-1-5 1-15,-2 0 29 0,3-3 1 16,-1 0-3-16,-1 0 10 0,1-4-14 15,0 0-12-15,0 0 10 0,3 0-4 16,2 0 23-16,1-2 19 0,-1-5-22 0,4-3-39 16,-3-2 0-16,-1-1-1 0,2-1-58 15,-4 0-6-15,-1 4 63 0,-2 0 2 16,-4 4 0-16,0 3 38 0,0 0 20 16,-2 3-4-16,0 0-28 0,0 0-24 15,0 0 0-15,0 0-2 0,0 0 0 16,5 0-16-16,4 4 16 0,1-2 72 15,2 2-40-15,2 0 3 0,-2-1 7 0,1-3 3 16,0 0 22-16,2 0 6 16,1 0-15-16,4-7-8 0,-2 1-18 0,6-3-29 15,-7 2 20-15,0-2-7 0,-4 4-16 16,-3 2-1-16,-1-2-12 0,-2 3 13 16,-3 0-1-16,0 2-28 0,-2 0-12 15,2 0 3-15,-2 0 24 0,4 2 14 16,-2 5 16-16,6-4 1 0,-4 2-17 15,2 2-51-15,3-2-16 0,0-1-55 16,3 0-96-16,3-4-59 0,1 0-98 16,2 0-59-16,-4 0-315 0,-159-37-319 0</inkml:trace>
  <inkml:trace contextRef="#ctx0" brushRef="#br0" timeOffset="45311.946">27452 9274 445 0,'0'0'427'0,"0"0"-232"0,0 0-91 15,0 0 4-15,0 0 35 0,0 0-3 16,0 0-46-16,0 0-6 0,-13 16 19 16,9-7 30-16,0 4-11 0,2 1-64 15,-1-1-43-15,3-1 7 0,0 2 20 16,0-3 5-16,5 0-15 0,1 1 38 15,7-5-19-15,-2-2 16 0,3 2 7 0,2-6-52 16,-2-1 12-16,6 0-12 0,-4 0 32 16,3-3-26-16,1-7-9 0,-4 1-23 15,2-1-1-15,-4-1-16 0,-1 0-24 16,-2 0 5-16,-3-2-9 0,-2 2 42 16,-4 0-32-16,1-1-95 0,-3 4 101 15,0 2-16-15,0 3 45 0,0 3 0 0,0 0-39 16,0 0-80-16,0 2-1 15,0 16-20-15,6 13 140 0,5 17 20 0,2 11 67 16,-1 0-19-16,-4-2 49 0,-3-2 25 16,-5 4-35-16,0 3 6 0,-9 8-30 15,-12 4-31-15,-11 0-10 0,-2-6-39 16,2-15 122-16,11-21-64 0,9-14-40 0,1-9-19 16,-4 0 22-16,-4 0 18 15,-2-6-1-15,-3-3 4 0,3-2 6 0,-2-9-29 16,0-12 4-16,-1-6 28 0,3-11-13 15,6-3-25-15,9 5-13 0,6 2 64 16,0 6-45-16,10 1-22 0,6 2-13 16,-2 5 9-16,1 3 4 0,2 3-60 15,2-1-13-15,7-3 44 0,1-2-41 0,0 1 13 16,-5 4-46-16,-3 5-118 16,0-1 9-16,0-3 18 0,-4 5-29 0,-4 0-27 15,-5 1-97-15,-2 3-291 0</inkml:trace>
  <inkml:trace contextRef="#ctx0" brushRef="#br0" timeOffset="46190.8736">28212 8550 763 0,'0'0'365'0,"0"0"-215"0,0 0-62 0,0 0 16 16,0 0 32-16,0 0-12 0,0 0-26 15,0 0-24-15,0 0-9 0,0 0 7 16,0 0 2-16,0 0 4 0,0 0-10 15,-2 0-23-15,2 0-45 0,0 0-17 16,0 2-15-16,0 3-17 0,0 5 49 16,7 8 13-16,3 8 45 0,4 10-25 15,4 5-30-15,-4-3 17 0,2 1-17 0,-2-7-6 16,1-1 3-16,0-2-3 0,0-3-78 16,-5-9-81-16,-1-2-13 0,0-3-62 15,-1-1-66-15,-2 0-84 0,-2-3-298 16</inkml:trace>
  <inkml:trace contextRef="#ctx0" brushRef="#br0" timeOffset="46393.335">27983 8793 1578 0,'0'0'458'0,"0"0"-289"0,0 0-169 0,0 0 16 16,0 0-16-16,121-55 62 0,-59 37 12 15,5 1-41-15,1 4-11 0,-6-1 11 16,-5 2-18-16,-8 1-15 0,-7 4-62 16,-8-3 10-16,-6 3-116 0,-9 1-62 15,-4 1-63-15,-4-3-153 0,-5 1-333 16</inkml:trace>
  <inkml:trace contextRef="#ctx0" brushRef="#br0" timeOffset="46696.7183">29176 7939 635 0,'0'0'1068'0,"0"0"-993"15,0 0-62-15,0 0 71 0,0 0 23 0,61 108-48 16,-35-67-1-16,-2 1-56 0,-1-2 21 16,-6-2-21-16,-4-3-2 0,-5-1-147 15,-4 2-2-15,-4 0-95 0,0-7-280 16,0-10-249-16</inkml:trace>
  <inkml:trace contextRef="#ctx0" brushRef="#br0" timeOffset="46876.2423">29057 8438 1578 0,'0'0'397'15,"0"0"-248"-15,0 0-117 0,0 0 46 16,0 0-62-16,117-57 18 0,-62 41-34 15,5 2-3-15,-3 5-33 0,-9 2 17 16,-7 1-50-16,-11 4-34 0,-9 2-102 16,-8 0-71-16,-5 0-271 0</inkml:trace>
  <inkml:trace contextRef="#ctx0" brushRef="#br0" timeOffset="47449.1613">29363 8940 803 0,'0'0'261'0,"0"0"-134"16,0 0-33-16,-58 109 37 0,44-93-70 16,0 1 131-16,6-6-91 0,0-2-7 15,0 3-9-15,1-4-24 0,5-4-18 16,-3-2 5-16,5-2 20 0,0 0 23 15,0 0 29-15,0 0 35 0,0-2 38 0,0-6-31 16,0-1-159-16,5-7-2 16,0 1 21-16,-1-7 49 0,4-2-42 0,4-7-28 15,4-6 31-15,0-7-32 0,-1 1-1 16,5-1-35-16,-2 4-28 0,4-2-6 16,4 3-11-16,-1 3-41 0,2 4-62 15,3 6 90-15,-3 2 58 0,3 5 34 16,-4 6 4-16,-7 3 87 0,-4 3-34 15,-4 2 45-15,-1 2-100 0,-2 1 138 0,-4 0-83 16,-2 2-53-16,2 0-1 0,-4 2 3 16,0 8 83-16,0 2-75 0,0 3 1 15,-10 5-12-15,-8 8 15 0,-8 9-16 16,-6 3-3-16,1-1-16 0,1-5-42 16,6-7-20-16,7-8-28 0,5-6-11 15,3-3-2-15,0-3 57 0,3 1 62 16,2-2-23-16,0-2 11 0,4-1 14 0,0-3-11 15,0 2-8-15,0-2 7 16,2 3 13-16,6-1 3 0,7 1 113 0,6 1 78 16,14 1-30-16,7-2 7 0,4 0-78 15,1-1-3-15,0 0-42 0,-5-2-7 16,-2 0-28-16,-4 0 28 0,-1 0-41 16,-10 0-17-16,-6 0-40 0,-3 0-87 15,-6 0-71-15,-2 0-108 0,0 0-52 16,-3 0-60-16,-5 0-301 0</inkml:trace>
  <inkml:trace contextRef="#ctx0" brushRef="#br0" timeOffset="48398.2523">23342 9246 167 0,'0'0'320'0,"0"0"-102"0,0 0-45 16,0 0-69-16,0 0 14 0,-95 101 5 16,73-57 83-16,1 9-102 0,6 6-33 15,7 4 63-15,6 7-24 0,2 3 17 0,8 8 9 16,11 0-48-16,8-5 18 0,10-4-77 15,11-5 20-15,14-9-46 0,11-5 10 16,11-5-13-16,9-10 0 0,10-2-13 16,2-7-9-16,8-10-95 0,6-9-38 15,6-10-115-15,9-5-133 0,4-15-359 16,-31 1 105-16</inkml:trace>
  <inkml:trace contextRef="#ctx0" brushRef="#br0" timeOffset="49252.6735">29596 7707 1356 0,'0'0'59'16,"0"0"-46"-16,0 0-13 0,143 81 74 16,-97-41 27-16,-3 0-39 0,-5 3 42 15,0 3-62-15,5 4 1 0,-3 9 31 16,-4 7-2-16,-4 1-17 0,-9-1 6 16,-8 0-9-16,-8-4-26 0,-7 2-25 0,-3-2 32 15,-9 0-33-15,-8-3 15 16,-5-4-15-16,0-1-2 0,-5-9 2 0,0-2 0 15,-4-6 0-15,3-8-33 0,-3-1-25 16,6-10 12-16,7-3-87 0,3-5-94 16,4-2-75-16,-4 0-125 0,6-3-385 15</inkml:trace>
  <inkml:trace contextRef="#ctx0" brushRef="#br0" timeOffset="50250.6282">30191 7924 361 0,'0'0'293'15,"0"0"-185"-15,0 0 68 0,0 0-52 16,0 0-40-16,0 0 69 0,0 0-6 15,0 0-88-15,0 0 28 0,0 0-22 16,-7-52-9-16,7 52-8 0,0-2 4 16,0 2 4-16,0 0-4 0,0 0-7 15,0 0-6-15,0 0-11 0,0 0-28 16,7 2-45-16,-1 5 41 0,3 5 4 16,1 3 59-16,3 3-7 0,-1 8-33 0,6 7 27 15,-4 4-20-15,2 0-2 0,-4-8-23 16,-1-11-2-16,-5-5-5 0,5 2 6 15,-3-4 0-15,3 3 16 0,-5-6 7 16,0-5-1-16,1-1 11 0,-2-2 19 16,-1 0 74-16,0 0 77 0,2-5 32 15,2-7-30-15,6-8-112 0,-4-6-64 0,2-8 25 16,2-3 57-16,-4 4-50 0,-1 2-45 16,-1 4 25-16,-2-4-41 0,1 0-54 15,-1 1 3-15,3-1-38 0,-3 6-10 16,0 6 16-16,-2 5-13 0,0 3-52 15,4 0 39-15,-2 0-49 0,2 0-52 16,-2 1-16-16,1 3-60 0,-3 2 13 0,3 3-85 16,-1 0-372-16,-2 2 176 15</inkml:trace>
  <inkml:trace contextRef="#ctx0" brushRef="#br0" timeOffset="51228.1742">28860 10685 1479 0,'0'0'273'0,"0"0"-173"16,131-50-100-16,-101 41-41 0,-6 2-37 15,-12 6-91-15,-1 0-189 0,-1-2-75 0,1 0-73 16</inkml:trace>
  <inkml:trace contextRef="#ctx0" brushRef="#br0" timeOffset="51425.8935">28785 10926 1047 0,'0'0'677'0,"0"0"-385"0,0 0-292 16,115-55 1-16,-60 29 12 0,1 3 107 15,-10 2-20-15,-5 8-45 0,-3 1-55 16,-10 5-76-16,-6 2-119 0,-4 0-58 16,-6 3-154-16,1-2-241 0,-5 2-78 15</inkml:trace>
  <inkml:trace contextRef="#ctx0" brushRef="#br0" timeOffset="52091.627">29944 10476 734 0,'0'0'319'16,"0"0"-130"-16,0 0-52 0,0 0-10 15,0 0-82-15,0 0 30 0,0 0 32 0,0 0 14 16,0 0-37-16,-106-99 4 0,91 91-87 16,1 3-1-16,-4 1 9 15,2 1-9-15,-4 3 0 0,2 0 17 0,-4 0-17 16,1 7 1-16,-1 1-1 0,2 5-1 16,0 2 1-16,6 3 16 0,1 0-13 15,2 3 0-15,7-2-2 0,2 0-2 16,2-2 0-16,0-2-28 0,8 0-10 15,3-4 10-15,4-4 28 0,-1-2-12 0,4-2-3 16,-2-3-14-16,4 0 30 0,1 0 0 16,-4-4 8-16,2-4-8 0,-1-1 0 15,-2-2 19-15,-4-1-19 0,2 2-13 16,-2-1-29-16,-1 3 42 0,-3 1 13 16,3 1 7-16,-2 4 2 0,-1 0 24 15,4 2-17-15,2 2 13 0,6 11-16 16,6 13 3-16,8 13 27 0,5 7 24 0,-5 7-5 15,-5 0-1-15,-6-7 36 0,-6 1 48 16,-6-3-22-16,-6-2-53 0,-5 0-47 16,-3-6-4-16,-6-7-10 0,-3-7-19 15,1-10 36-15,-4-2-1 0,0 1-6 16,-12 2 16-16,-12-3-19 0,-3 0-27 0,-7-4-2 16,5-6-44-16,12 0-40 15,9-2-18-15,3-4 12 0,6-4-49 0,-4-3-96 16,-2-6 28-16,-6-11-95 0,5-15-117 15,6-6-337-15,6 9-35 0</inkml:trace>
  <inkml:trace contextRef="#ctx0" brushRef="#br0" timeOffset="52607.7671">29999 10156 823 0,'0'0'153'0,"0"0"-153"0,0 0-29 15,0 0 29-15,0 0 31 0,0 0 165 16,119-73-76-16,-99 62 82 0,-4-4-88 16,0 2-49-16,-4 2-29 0,-1 0 51 15,-5 0 4-15,1 2-42 0,-3 1 52 16,-4 1-4-16,0 1-45 0,0-2-36 0,-4 3 10 16,-3-3 0-16,-1 2 2 15,-3 3-28-15,1-1 0 0,-6 2-23 0,0 2 20 16,-6 0-33-16,1 0 25 0,-2 6 11 15,0 6 2-15,-5 5-1 0,4 2 0 16,1 1-1-16,4 4 29 0,6-5-3 16,3 2-13-16,4-1-12 0,6 2 12 15,0-3 16-15,6 1-6 0,6 2 22 0,12-1-19 16,7-1 3-16,10-2 32 16,8-3 7-16,-2-7 9 0,-5-4-77 0,-6-4-1 15,-6 0-66-15,-7 0 18 16,-3 0-22-16,-4 0-49 0,1 0-12 0,2 0-17 15,0 0 19-15,-3-4-52 0,-8 1-140 16,-2 1-121-16,-4-3-180 0</inkml:trace>
  <inkml:trace contextRef="#ctx0" brushRef="#br0" timeOffset="54039.7352">30231 10906 982 0,'0'0'447'0,"0"0"-259"16,0 0-35-16,0 0-23 0,0 0-13 16,0 0-20-16,0 0-47 0,0 0-50 0,0 0-55 15,0 0 22-15,-77 12 17 16,79-1 3-16,10 3 13 0,2-2 24 0,3 5 8 16,5-3-6-16,-2 3 4 0,2-2-27 15,-6 3 36-15,0-1 6 0,-4 1-16 16,-1 1 26-16,-4 1 20 0,-3 0-17 15,-4 1 3-15,0 0-6 0,-2 0-13 16,-9-3 0-16,0 2 9 0,1-3-18 16,2-4-8-16,-2-2 4 0,4-6-6 15,4-1-10-15,2-4 6 0,0 0 26 0,0 0 16 16,0 0 6-16,0-6-67 0,0-4-9 16,2-3-177-16,4-4 63 0,2-1 23 15,2-2-32-15,0-1-56 0,3 1 65 16,0 3 121-16,0 3-17 0,-3-1 19 15,3 2 3-15,-4 2 42 0,-1 1-22 16,0 1-21-16,-4 1 1 0,0 2-3 16,2 3 17-16,-4-1 2 0,-2 2 33 15,2 2 0-15,-2-2-14 0,0 2-38 0,2 0-24 16,0 0-25-16,4 0-12 16,0 0 44-16,3 0 2 0,2 0 14 0,-1 2 1 15,1 1 0-15,-1 1 14 0,-1 1 15 16,2-2 7-16,-1 2-35 0,-2 0 31 15,2-2-28-15,-4 1-1 0,-2 0-4 16,2-2 1-16,-4 0-13 0,0 2-23 16,0-2 23-16,0 1-13 0,-2 0 23 15,2 0 1-15,1 1-14 0,-1 3 16 0,0-3 1 16,0 1 0-16,0 3 0 0,1 1 1 16,-1-3-2-16,0-1 11 0,0 1-10 15,0-3-1-15,0-1 0 0,0 0 0 16,-2 1-1-16,2-2-2 0,-2-1-13 15,0 1 16-15,0-1 0 0,0 0 35 16,0 0 1-16,2 0-17 0,1 0-19 16,-1-2 0-16,2-5-87 0,2 2-17 15,-2-3-26-15,5 1 101 0,-2-2 6 0,-3 4 23 16,2 0 3-16,-2-2 13 16,-2 4 13-16,0 1-27 0,0 0 24 0,-2 2 3 15,0 0 7-15,0 0-4 0,0 0-19 16,0 0-3-16,0 0-10 0,0 0-45 15,0 0-33-15,0 2-13 0,0 5 91 16,0 0 16-16,2 8 20 0,0 2 16 16,4 5-3-16,-2 11-4 0,0 15-6 15,-2 2 42-15,2-1-16 0,-4-3 67 0,0-9 23 16,0-1-113-16,-4-4-29 0,-4-5 10 16,-2-6-21-16,2-6 17 0,0-3 13 15,-3 1-32-15,0 0-9 0,-3 0 9 16,1-6 16-16,0-3-14 0,0-3 17 15,3-1 7-15,0 0 22 0,0 0-9 16,4-1-7-16,0-7 0 0,0-2 19 0,2-1-25 16,4-3 12-16,0 0-18 15,0-4-20-15,0-5-1 0,10-6 0 0,4-8 2 16,4-2 20-16,1-3-21 0,2 0-58 16,-4 0-12-16,0 2 6 0,2 3 15 15,-1 7-44-15,-6 10 22 0,-2 7 68 16,-3 4 3-16,4-3 113 0,-3 3-94 15,-2-2-19-15,1 4 0 0,-5 5 10 16,0-1 57-16,-2 3-51 0,0 0-16 0,2 0-58 16,2 5 58-16,5 5 26 0,0 0 61 15,1 1-42-15,0 0-42 0,4 0-6 16,-4 0-1-16,0-4 2 0,1-1 0 16,0-2 2-16,1-3 13 0,-1-1-13 15,2 0 0-15,2-1-3 0,-1-7 3 16,2-1-23-16,2-2 23 0,2-1 16 15,-1-2-3-15,0 1-1 0,0-1-12 16,-4 3 0-16,2 2 42 0,-5 3-42 0,2 0-29 16,-2 2 10-16,-1 2-17 15,-1 0-2-15,-1 2-71 0,1 0-123 0,1 0-46 16,-1 0-14-16,4 2-91 0,-6-2-242 16</inkml:trace>
  <inkml:trace contextRef="#ctx0" brushRef="#br0" timeOffset="55063.3487">31467 9798 246 0,'0'0'668'0,"0"0"-417"0,0 0-202 16,0 0-48-16,0 0 129 0,0 0 43 16,0 0-50-16,0 0-19 0,-119 48-10 15,98-21 33-15,-3 10-62 0,0 9-3 16,6 6 12-16,1 2 10 0,6-3 1 15,3 0 15-15,3-3-42 0,3 0 23 16,2-6-49-16,0 0 10 0,5-5-42 0,3 0 32 16,5-6-30-16,0-6 11 0,-1-6 7 15,-2-5-20-15,4-2-26 0,0-1-48 16,4-2-94-16,3 1-36 0,0-3-36 16,0-5-17-16,-1-2-123 0,-2 0-197 15,-5-2-114-15</inkml:trace>
  <inkml:trace contextRef="#ctx0" brushRef="#br0" timeOffset="55476.5958">31567 10241 1000 0,'0'0'189'0,"0"0"-98"0,0 0 10 16,0 0-33-16,0 96-29 0,0-81 36 0,0 2-39 15,-2 0 6-15,-1-2-31 0,1-1-9 16,0-2-1-16,0-4 1 0,-3-5 15 16,3-1-1-16,-2-2 29 0,0 0 37 15,-2 0 51-15,-2-5-39 0,-2-5-52 16,2-4-26-16,-2-5 15 0,-3-8-31 0,0-7-17 16,2-4-2-16,3 1-4 15,2 7-29-15,6 9 39 0,-2 6 13 0,2 1 45 16,0-3 20-16,0 0-62 0,6-5-2 15,0 3 35-15,3 3-10 0,1-2 25 16,1-1 4-16,2 2-29 0,-1 0-14 16,4 0-11-16,-2 0 37 0,1 2-38 15,2-1-1-15,-2 3-22 0,0 1 1 16,-2 2-1-16,-3 3-74 0,-2 1 90 16,1 0-12-16,-4 4 3 0,-1 1-17 15,0-1-25-15,0 2-27 0,-2 0 8 16,2 0-21-16,2 0-68 0,-1 3-48 15,-3 5-83-15,1 1 7 0,-3 0-280 0</inkml:trace>
  <inkml:trace contextRef="#ctx0" brushRef="#br0" timeOffset="55662.0577">31488 10193 1238 0,'0'0'241'16,"0"0"-241"-16,0 0 2 0,0 0 30 15,0 0 33-15,0 0-29 0,0 0-36 16,117-3-39-16,-98 3-205 0,-5 0-137 16,-2 0-327-16</inkml:trace>
  <inkml:trace contextRef="#ctx0" brushRef="#br0" timeOffset="55865.1778">31435 10551 675 0,'0'0'453'0,"0"0"-144"16,0 0-61-16,0 0-31 0,0 0-35 16,0 0-30-16,0 0-38 0,0 0-46 15,116-54-36-15,-92 39 39 0,-1 0-42 0,1 1-3 16,-3 1-26-16,-2 0-21 0,-4 4-98 15,-2-4-85-15,-5 4-4 0,0-1-162 16,-3 3-297-16</inkml:trace>
  <inkml:trace contextRef="#ctx0" brushRef="#br0" timeOffset="56427.707">31926 9973 901 0,'0'0'290'0,"0"0"-192"16,0 0 6-16,0 0 42 0,0 0-3 16,0 0 13-16,0 0-78 0,97-107-65 0,-91 94 72 15,0 0-27-15,1 2-3 16,-4 2 10-16,-1 0 3 0,-2 1-49 0,0 3 14 15,0 1 25-15,0 0 0 0,0 3 7 16,-2 1-4-16,-1 0-31 0,-2-3-30 16,1 3-1-16,-2 0-15 0,-2 0-35 15,-3 0-11-15,-2 3 17 0,-4 6 3 16,0 3 29-16,2 3 13 0,1 0 3 16,0 4 23-16,6-2 6 0,2 2-32 15,4 0 84-15,2-1-19 0,0-1 32 0,0-1-46 16,6 0 43-16,2 0-40 15,4-5 7-15,0 0-19 0,3 1 6 0,2-4-16 16,2-1-16-16,1-3-3 0,0 0-13 16,2-2-74-16,1-2-41 0,-2 0-52 15,-2 0-21-15,-4 0 50 0,0 0-24 16,-7-2-4-16,2-4-54 0,-6-2-44 16,-4-1-195-16,2 2-660 0</inkml:trace>
  <inkml:trace contextRef="#ctx0" brushRef="#br0" timeOffset="57035.7028">31745 10519 120 0,'0'0'1244'16,"0"0"-978"-16,0 0-220 0,0 0-33 0,0 0 26 15,0 0 29-15,0 0-13 0,0 0-42 16,0 0-13-16,0 0-35 0,-45 32 35 15,54-20 1-15,6-2 18 0,2 2-6 16,-1 0 0-16,4-3 16 0,-2 2 1 16,2-2 5-16,-5-2-22 0,-5 0 20 15,-1 1-17-15,-5-1-3 0,-2 2 6 16,-2 2 37-16,0 0-21 0,0 4 1 0,-6 2 0 16,-5 1-1-16,-4-1-19 0,3-1 23 15,-2-3-3-15,4-2-7 0,2-3-26 16,4-2 13-16,2-3-16 15,0-1-13-15,2-2-9 0,0 0-43 0,0 0 16 16,0 0 49-16,-2 0 17 0,2-2-17 16,-5-5-78-16,0-3-32 0,1 1 54 15,-4-2-44-15,0-1-30 0,-1 2-179 0,-2-1-98 16,3 3-366-16,68 88 468 0</inkml:trace>
  <inkml:trace contextRef="#ctx0" brushRef="#br0" timeOffset="57597.0669">32448 10226 1383 0,'0'0'488'16,"0"0"-274"-16,0 0-88 0,0 0 95 16,0 0 104-16,0 0-16 0,0 0-85 0,0 0-84 15,0 0-39-15,0 0-6 0,6-12 38 16,2 8-29-16,5-3-104 0,2-1-10 16,4 1-2-16,-1 1 9 0,-2 0-7 15,-1 1-21-15,2-2-73 0,-2 2-74 16,0 2-12-16,-2-2-98 0,-1 3-153 15,1 0-73-15,-4-1-217 0,-3 3-620 16</inkml:trace>
  <inkml:trace contextRef="#ctx0" brushRef="#br0" timeOffset="58084.0438">32779 9864 833 0,'0'0'208'15,"0"0"-6"-15,0 0 10 0,8 99 12 16,-6-56-39-16,-2-1 20 0,0-1-66 0,0-7 7 16,2-1-85-16,0-3-2 15,0-4-11-15,0-4-35 0,1-5 0 0,-1-8-12 16,1-1-1-16,-1 2 0 0,-2-5 0 16,2 3-97-16,-2-5-3 0,0-3-7 15,0 0 19-15,0 0 7 0,0 0 0 16,0-1-65-16,0-7-228 0,-2-4-179 0,0 4-230 15</inkml:trace>
  <inkml:trace contextRef="#ctx0" brushRef="#br0" timeOffset="58773.9164">32674 9790 63 0,'0'0'153'0,"0"0"229"15,0 0-190-15,0 0-29 0,0 0-81 0,0 0 51 16,0 0-38-16,0 0 48 0,0 0-7 16,0 0-41-16,5-51-40 0,-5 51-29 15,0 0-26-15,2 7-12 0,3 9 12 16,-1 11 88-16,2 15 78 0,0 8-79 16,-2 1 4-16,1 0-3 0,-1-8-21 15,2 3 37-15,3-7-49 0,-1-3-16 16,3-5-20-16,-1-6-19 0,-1-9-1 0,-2-1 1 15,-3-6 2-15,2-1 1 16,-2-1-3-16,2 0 2 0,-1-7-2 0,0 3 1 16,1-3 21-16,2 0 23 0,2-3 84 15,3-8-29-15,2 0-48 0,2-6 70 16,3 1-61-16,-2-10 12 0,4-7-9 16,1-5 1-16,0-6-65 0,-2-1 0 15,-1-1 0-15,-6 2-21 0,0 2-49 0,-6 3-4 16,0 4-29-16,-2 7 49 15,-1 7-14-15,-1 9 39 0,-2 1-64 16,-2 0 16-16,3 2 54 0,-1 1-67 0,0 1-133 16,-2 5 48-16,2-1-78 0,-2 1 51 15,0 2-84-15,2 0-59 0,0 0-307 16,-2 5 240-16</inkml:trace>
  <inkml:trace contextRef="#ctx0" brushRef="#br0" timeOffset="59338.2807">33080 10392 703 0,'0'0'329'0,"0"0"-146"0,0 0-66 16,0 0-42-16,0 0 29 0,0 0 16 15,0 0-12-15,0 0-43 0,0 0 9 0,0 0 43 16,7 69 71-16,-5-71 71 0,2-6 45 16,0-1-89-16,0-3-157 0,3-3-23 15,-1-2 90-15,3 0-80 0,-1-2-29 16,3 0-4-16,-1 0-12 0,6-3-19 16,0-2-61-16,1 0-74 0,0 0 61 15,-2 4-67-15,-2 2 57 0,-2 0-201 0,-3 8 32 16,-2 2 61-16,-4 5-85 15,-2 3-192-15,0 0-584 0</inkml:trace>
  <inkml:trace contextRef="#ctx0" brushRef="#br0" timeOffset="59890.944">33318 10369 434 0,'0'0'645'0,"0"0"-430"0,0 0-202 16,0 0 13-16,0 0 0 0,0 0 59 15,0 0 6-15,0 0-20 0,0 0-67 0,0 0-4 16,0 0-4-16,-13-29 4 16,13 29 0-16,-2 0-20 0,2 0-42 0,-2 3 62 15,0 2 13-15,0 1 52 0,0 2-26 16,0 2 10-16,0-1-48 0,2 0 10 15,0 1-11-15,0 0-2 0,0-2 1 16,2-3 1-16,4-1 0 0,0-2 0 16,2-1-4-16,4-1-25 0,-2 0 13 15,0 0 3-15,3 0 10 0,0-1-43 16,2-3-3-16,-3-3 47 0,4 4 2 0,-2-1 39 16,-1 3 7-16,0-2 45 15,-1 3 0-15,-1 0 9 0,0 0-9 0,-7 0-55 16,0 3-36-16,-1 2-13 0,-3-2 12 15,0 2-15-15,0-1 16 0,0-1 9 16,0 2 4-16,0-2 4 0,-5 3-17 16,3-3 16-16,0 1-16 0,0-2-27 15,0 1-25-15,2-2-20 0,-2-1 24 16,2 0 48-16,0 0 31 0,0 0 8 16,0 0-10-16,0 0-15 0,0 0-14 15,0 0-29-15,0 0-3 0,0 0-23 0,2-1-4 16,-2-4-9-16,2 1-13 15,-2-1 48-15,2 1 10 0,-2-2-13 0,2 1-74 16,-2-2-4-16,2 0 0 0,-2 1 13 16,0-1-46-16,0 1-175 0,2 1-37 15,-2-1 134-15,0 2 163 0</inkml:trace>
  <inkml:trace contextRef="#ctx0" brushRef="#br0" timeOffset="60003.6635">33494 10355 111 0,'0'0'202'0,"0"0"-202"0,0 0-43 16,0 0 0-16,0 0-9 0,0 0 16 16,0 0-16-16,0 0-35 0</inkml:trace>
  <inkml:trace contextRef="#ctx0" brushRef="#br0" timeOffset="60489.0057">33569 9389 1142 0,'0'0'397'0,"0"0"-224"0,0 0-86 0,0 0-22 15,0 0 30-15,0 0 161 0,101 157-17 16,-69-79-58-16,-2 7 19 0,-5-4-114 16,-1 0-9-16,-6-5-61 0,0-1-3 15,-4-8-13-15,-9 0 16 0,-5-6 4 16,-11-5-20-16,-15 0-142 0,-7-4-2 15,-5-8-21-15,-4-5-45 0,1-11-68 16,9-10-115-16,9-9-183 0,10-4-249 16</inkml:trace>
  <inkml:trace contextRef="#ctx0" brushRef="#br0" timeOffset="61774.5896">30892 11712 149 0,'0'0'205'0,"0"0"-32"15,0 0-13-15,0 0-13 0,0 0 25 16,0 0-93-16,0 0-14 0,0 0-20 15,0 0 7-15,67-24 14 0,-65 24-5 16,1-2-31-16,-1 2 15 0,2-2 11 16,0 0-11-16,1 0 14 0,5 1-7 0,0-5-20 15,12 2-9-15,12-4-4 0,17-3-15 16,11-3-4-16,5-1-36 0,5 1 20 16,1 1-30-16,3-2 30 0,9 1-20 15,6-1 35-15,5 0 1 0,3-2 36 16,4-1 39-16,-4-2-36 0,3 3 26 15,0-4 9-15,2-3 1 0,7-1 3 16,1 1 16-16,0-3-19 0,3-2-7 16,-2 5-17-16,-3-1 8 0,0 1-1 0,-6 5 19 15,-6 0-9-15,-8 4-26 0,-14 1-19 16,-13 4-20-16,-18 1 25 0,-17 6-28 16,-12-1-36-16,-9 2 23 0,0 2-29 15,-3-2 42-15,-2 2 23 0,-2 0 22 16,0 0-3-16,0 0-3 0,-4 0-1 15,0 0 20-15,-1 0 16 0,-4-1-51 0,1-2-23 16,-5 1-68-16,1 1 1 0,-1 1-36 16,0 0-59-16,1 0-54 0,-4 3-47 15,2 5-29-15,-2 1-98 0,2-1-118 16,3 0-220-16,167-37 598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477923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1430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3877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54556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222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7358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2874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9838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8213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3863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75496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CB63A6-169B-4BED-99C2-C8CF7ABA83EE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36895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8.bin"/><Relationship Id="rId7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emf"/><Relationship Id="rId4" Type="http://schemas.openxmlformats.org/officeDocument/2006/relationships/image" Target="../media/image9.wmf"/><Relationship Id="rId9" Type="http://schemas.openxmlformats.org/officeDocument/2006/relationships/customXml" Target="../ink/ink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the Synapse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3434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P circuit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g</a:t>
            </a:r>
            <a:r>
              <a:rPr lang="en-US" baseline="-25000" dirty="0" err="1" smtClean="0"/>
              <a:t>syn</a:t>
            </a:r>
            <a:r>
              <a:rPr lang="en-US" dirty="0" smtClean="0"/>
              <a:t>(t</a:t>
            </a:r>
            <a:r>
              <a:rPr lang="en-US" dirty="0"/>
              <a:t>) – is the time-varying synaptic conductance (of the ion channel involved in synaptic transmission)</a:t>
            </a:r>
          </a:p>
          <a:p>
            <a:r>
              <a:rPr lang="en-US" dirty="0" err="1"/>
              <a:t>E</a:t>
            </a:r>
            <a:r>
              <a:rPr lang="en-US" baseline="-25000" dirty="0" err="1"/>
              <a:t>syn</a:t>
            </a:r>
            <a:r>
              <a:rPr lang="en-US" dirty="0"/>
              <a:t> – is the Nernst potential corresponding to the ion channel (involved in synaptic transmission) and the ionic species to which it is permeable</a:t>
            </a:r>
          </a:p>
          <a:p>
            <a:r>
              <a:rPr lang="en-US" dirty="0"/>
              <a:t>C – membrane capacitance</a:t>
            </a:r>
          </a:p>
          <a:p>
            <a:r>
              <a:rPr lang="en-US" dirty="0" err="1"/>
              <a:t>Vrest</a:t>
            </a:r>
            <a:r>
              <a:rPr lang="en-US" dirty="0"/>
              <a:t> – resting membrane potential of the postsynaptic membrane</a:t>
            </a:r>
          </a:p>
          <a:p>
            <a:r>
              <a:rPr lang="en-US" dirty="0"/>
              <a:t>R –  membrane </a:t>
            </a:r>
            <a:r>
              <a:rPr lang="en-US" dirty="0" smtClean="0"/>
              <a:t>resistan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synaps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0" y="748146"/>
            <a:ext cx="6248400" cy="3429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6304320" y="1558080"/>
              <a:ext cx="964080" cy="1558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98920" y="1551600"/>
                <a:ext cx="976680" cy="157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826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 deviation </a:t>
            </a:r>
            <a:r>
              <a:rPr lang="en-US" dirty="0"/>
              <a:t>from the resting </a:t>
            </a:r>
            <a:r>
              <a:rPr lang="en-US" dirty="0" smtClean="0"/>
              <a:t>potential of the Post Synaptic Membrane</a:t>
            </a:r>
          </a:p>
          <a:p>
            <a:r>
              <a:rPr lang="en-US" dirty="0" smtClean="0"/>
              <a:t>(PSP), v </a:t>
            </a:r>
            <a:r>
              <a:rPr lang="en-US" dirty="0"/>
              <a:t>= </a:t>
            </a:r>
            <a:r>
              <a:rPr lang="en-US" dirty="0" err="1"/>
              <a:t>V</a:t>
            </a:r>
            <a:r>
              <a:rPr lang="en-US" baseline="-25000" dirty="0" err="1"/>
              <a:t>m</a:t>
            </a:r>
            <a:r>
              <a:rPr lang="en-US" dirty="0"/>
              <a:t> –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rest</a:t>
            </a:r>
            <a:endParaRPr lang="en-US" baseline="-25000" dirty="0" smtClean="0"/>
          </a:p>
          <a:p>
            <a:pPr>
              <a:buNone/>
            </a:pPr>
            <a:r>
              <a:rPr lang="en-US" dirty="0" smtClean="0"/>
              <a:t>      </a:t>
            </a:r>
            <a:endParaRPr lang="en-US" dirty="0"/>
          </a:p>
          <a:p>
            <a:pPr>
              <a:buNone/>
            </a:pPr>
            <a:r>
              <a:rPr lang="en-US" dirty="0" smtClean="0"/>
              <a:t>                                                                         </a:t>
            </a:r>
            <a:r>
              <a:rPr lang="en-US" sz="2000" dirty="0"/>
              <a:t>-- (*)</a:t>
            </a:r>
          </a:p>
          <a:p>
            <a:endParaRPr 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13687"/>
              </p:ext>
            </p:extLst>
          </p:nvPr>
        </p:nvGraphicFramePr>
        <p:xfrm>
          <a:off x="1316182" y="2916359"/>
          <a:ext cx="4495800" cy="77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3" imgW="2260600" imgH="393700" progId="">
                  <p:embed/>
                </p:oleObj>
              </mc:Choice>
              <mc:Fallback>
                <p:oleObj r:id="rId3" imgW="2260600" imgH="393700" progId="">
                  <p:embed/>
                  <p:pic>
                    <p:nvPicPr>
                      <p:cNvPr id="819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82" y="2916359"/>
                        <a:ext cx="4495800" cy="777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956105" y="2614611"/>
            <a:ext cx="164487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85311"/>
              </p:ext>
            </p:extLst>
          </p:nvPr>
        </p:nvGraphicFramePr>
        <p:xfrm>
          <a:off x="1316182" y="4499120"/>
          <a:ext cx="5875676" cy="87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5" imgW="2628900" imgH="393700" progId="Equation.DSMT4">
                  <p:embed/>
                </p:oleObj>
              </mc:Choice>
              <mc:Fallback>
                <p:oleObj r:id="rId5" imgW="2628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82" y="4499120"/>
                        <a:ext cx="5875676" cy="87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3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9296" y="939899"/>
            <a:ext cx="8431395" cy="5205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76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cas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irection of change in v can be expressed in 3 cases:</a:t>
            </a:r>
          </a:p>
          <a:p>
            <a:pPr lvl="1"/>
            <a:r>
              <a:rPr lang="en-US" dirty="0"/>
              <a:t>Case 1) </a:t>
            </a:r>
            <a:r>
              <a:rPr lang="en-US" dirty="0" err="1"/>
              <a:t>Esyn</a:t>
            </a:r>
            <a:r>
              <a:rPr lang="en-US" dirty="0"/>
              <a:t> &gt; </a:t>
            </a:r>
            <a:r>
              <a:rPr lang="en-US" dirty="0" err="1"/>
              <a:t>Vrest</a:t>
            </a:r>
            <a:endParaRPr lang="en-US" dirty="0"/>
          </a:p>
          <a:p>
            <a:pPr lvl="1"/>
            <a:r>
              <a:rPr lang="en-US" dirty="0"/>
              <a:t>Case 2) </a:t>
            </a:r>
            <a:r>
              <a:rPr lang="en-US" dirty="0" err="1"/>
              <a:t>Esyn</a:t>
            </a:r>
            <a:r>
              <a:rPr lang="en-US" dirty="0"/>
              <a:t> &lt; </a:t>
            </a:r>
            <a:r>
              <a:rPr lang="en-US" dirty="0" err="1"/>
              <a:t>Vrest</a:t>
            </a:r>
            <a:endParaRPr lang="en-US" dirty="0"/>
          </a:p>
          <a:p>
            <a:pPr lvl="1"/>
            <a:r>
              <a:rPr lang="en-US" dirty="0"/>
              <a:t>Case 3) </a:t>
            </a:r>
          </a:p>
          <a:p>
            <a:pPr lvl="1"/>
            <a:endParaRPr lang="en-US" dirty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7758"/>
              </p:ext>
            </p:extLst>
          </p:nvPr>
        </p:nvGraphicFramePr>
        <p:xfrm>
          <a:off x="2507672" y="3193473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3" imgW="647700" imgH="241300" progId="">
                  <p:embed/>
                </p:oleObj>
              </mc:Choice>
              <mc:Fallback>
                <p:oleObj r:id="rId3" imgW="647700" imgH="241300" progId="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672" y="3193473"/>
                        <a:ext cx="1752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450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1) </a:t>
            </a:r>
            <a:r>
              <a:rPr lang="en-US" dirty="0" err="1" smtClean="0"/>
              <a:t>Esyn</a:t>
            </a:r>
            <a:r>
              <a:rPr lang="en-US" dirty="0" smtClean="0"/>
              <a:t> &gt; </a:t>
            </a:r>
            <a:r>
              <a:rPr lang="en-US" dirty="0" err="1" smtClean="0"/>
              <a:t>Vr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 </a:t>
            </a:r>
            <a:r>
              <a:rPr lang="en-US" dirty="0"/>
              <a:t>transiently increases.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EPSP.</a:t>
            </a:r>
            <a:endParaRPr lang="en-US" dirty="0"/>
          </a:p>
          <a:p>
            <a:r>
              <a:rPr lang="en-US" dirty="0" smtClean="0"/>
              <a:t>Ex: fast</a:t>
            </a:r>
            <a:r>
              <a:rPr lang="en-US" dirty="0"/>
              <a:t>, excitatory synapses with AMPA receptors (or non-NMDA type) and glutamate as neurotransmitter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33799"/>
              </p:ext>
            </p:extLst>
          </p:nvPr>
        </p:nvGraphicFramePr>
        <p:xfrm>
          <a:off x="1814946" y="3564876"/>
          <a:ext cx="5875676" cy="87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3" imgW="2628900" imgH="393700" progId="Equation.DSMT4">
                  <p:embed/>
                </p:oleObj>
              </mc:Choice>
              <mc:Fallback>
                <p:oleObj r:id="rId3" imgW="2628900" imgH="3937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946" y="3564876"/>
                        <a:ext cx="5875676" cy="87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53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Case 2) </a:t>
            </a:r>
            <a:r>
              <a:rPr lang="en-US" dirty="0" err="1"/>
              <a:t>Esyn</a:t>
            </a:r>
            <a:r>
              <a:rPr lang="en-US" dirty="0"/>
              <a:t> &lt; </a:t>
            </a:r>
            <a:r>
              <a:rPr lang="en-US" dirty="0" err="1"/>
              <a:t>Vrest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rrent </a:t>
            </a:r>
            <a:r>
              <a:rPr lang="en-US" dirty="0"/>
              <a:t>injected is negative,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negative </a:t>
            </a:r>
            <a:r>
              <a:rPr lang="en-US" dirty="0"/>
              <a:t>deviation in v,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IPSP</a:t>
            </a:r>
          </a:p>
          <a:p>
            <a:r>
              <a:rPr lang="en-US" dirty="0" smtClean="0"/>
              <a:t>Ex: Some potassium channels </a:t>
            </a:r>
            <a:r>
              <a:rPr lang="en-US" dirty="0"/>
              <a:t>with GABA as the neurotransmitter and </a:t>
            </a:r>
            <a:r>
              <a:rPr lang="en-US" dirty="0" smtClean="0"/>
              <a:t>GABA_B </a:t>
            </a:r>
            <a:r>
              <a:rPr lang="en-US" dirty="0"/>
              <a:t>as the receptor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31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0" y="685800"/>
            <a:ext cx="1676400" cy="427038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Case 3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 </a:t>
            </a:r>
            <a:r>
              <a:rPr lang="en-US" dirty="0"/>
              <a:t>current in the synaptic conductance </a:t>
            </a:r>
            <a:endParaRPr lang="en-US" dirty="0" smtClean="0"/>
          </a:p>
          <a:p>
            <a:r>
              <a:rPr lang="en-US" dirty="0" smtClean="0"/>
              <a:t>No </a:t>
            </a:r>
            <a:r>
              <a:rPr lang="en-US" dirty="0"/>
              <a:t>apparent effect on the </a:t>
            </a:r>
            <a:r>
              <a:rPr lang="en-US" dirty="0" smtClean="0"/>
              <a:t>PSP.</a:t>
            </a:r>
            <a:endParaRPr lang="en-US" dirty="0"/>
          </a:p>
          <a:p>
            <a:r>
              <a:rPr lang="en-US" dirty="0" smtClean="0"/>
              <a:t>Ex: Some </a:t>
            </a:r>
            <a:r>
              <a:rPr lang="en-US" dirty="0" err="1" smtClean="0"/>
              <a:t>Cl</a:t>
            </a:r>
            <a:r>
              <a:rPr lang="en-US" dirty="0" smtClean="0"/>
              <a:t> channels having </a:t>
            </a:r>
            <a:r>
              <a:rPr lang="en-US" dirty="0"/>
              <a:t>GABA synapse with GABA_A </a:t>
            </a:r>
            <a:r>
              <a:rPr lang="en-US" dirty="0" smtClean="0"/>
              <a:t>receptor.</a:t>
            </a:r>
          </a:p>
          <a:p>
            <a:r>
              <a:rPr lang="en-US" dirty="0" smtClean="0"/>
              <a:t>Although </a:t>
            </a:r>
            <a:r>
              <a:rPr lang="en-US" dirty="0"/>
              <a:t>these synapses do not seem to have any effect in isolation, when used in conjunction with excitatory synapses they show an interesting effect.</a:t>
            </a: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5638801" y="304800"/>
          <a:ext cx="21336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3" imgW="647700" imgH="241300" progId="">
                  <p:embed/>
                </p:oleObj>
              </mc:Choice>
              <mc:Fallback>
                <p:oleObj r:id="rId3" imgW="647700" imgH="241300" progId="">
                  <p:embed/>
                  <p:pic>
                    <p:nvPicPr>
                      <p:cNvPr id="92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304800"/>
                        <a:ext cx="213360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29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3 with Excitatory synap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Here </a:t>
            </a:r>
            <a:r>
              <a:rPr lang="en-US" dirty="0"/>
              <a:t>EPSP produced is smaller than what it would be when the excitatory synapse alone is present.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that sense, the synapse corresponding to  </a:t>
            </a:r>
            <a:endParaRPr lang="en-US" dirty="0" smtClean="0"/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            is </a:t>
            </a:r>
            <a:r>
              <a:rPr lang="en-US" dirty="0"/>
              <a:t>inhibiting the excitatory synapse. </a:t>
            </a:r>
            <a:endParaRPr lang="en-US" dirty="0" smtClean="0"/>
          </a:p>
          <a:p>
            <a:r>
              <a:rPr lang="en-US" dirty="0" smtClean="0"/>
              <a:t>Therefore </a:t>
            </a:r>
            <a:r>
              <a:rPr lang="en-US" dirty="0"/>
              <a:t>it is known as a silent or a </a:t>
            </a:r>
            <a:r>
              <a:rPr lang="en-US" u="sng" dirty="0"/>
              <a:t>shunting inhibitio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2667001" y="1981200"/>
          <a:ext cx="76776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3" imgW="4368800" imgH="393700" progId="">
                  <p:embed/>
                </p:oleObj>
              </mc:Choice>
              <mc:Fallback>
                <p:oleObj r:id="rId3" imgW="4368800" imgH="393700" progId="">
                  <p:embed/>
                  <p:pic>
                    <p:nvPicPr>
                      <p:cNvPr id="215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1981200"/>
                        <a:ext cx="767761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54677"/>
              </p:ext>
            </p:extLst>
          </p:nvPr>
        </p:nvGraphicFramePr>
        <p:xfrm>
          <a:off x="7973292" y="3736181"/>
          <a:ext cx="120226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5" imgW="672808" imgH="253890" progId="">
                  <p:embed/>
                </p:oleObj>
              </mc:Choice>
              <mc:Fallback>
                <p:oleObj r:id="rId5" imgW="672808" imgH="253890" progId="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292" y="3736181"/>
                        <a:ext cx="120226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6733800" y="2438640"/>
              <a:ext cx="5464440" cy="3649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28400" y="2431440"/>
                <a:ext cx="5476680" cy="366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970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06905"/>
              </p:ext>
            </p:extLst>
          </p:nvPr>
        </p:nvGraphicFramePr>
        <p:xfrm>
          <a:off x="2057401" y="1717963"/>
          <a:ext cx="76776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r:id="rId3" imgW="4368800" imgH="393700" progId="">
                  <p:embed/>
                </p:oleObj>
              </mc:Choice>
              <mc:Fallback>
                <p:oleObj r:id="rId3" imgW="4368800" imgH="393700" progId="">
                  <p:embed/>
                  <p:pic>
                    <p:nvPicPr>
                      <p:cNvPr id="215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1717963"/>
                        <a:ext cx="767761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25107"/>
              </p:ext>
            </p:extLst>
          </p:nvPr>
        </p:nvGraphicFramePr>
        <p:xfrm>
          <a:off x="2978383" y="4324639"/>
          <a:ext cx="58356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3200400" imgH="393480" progId="Equation.3">
                  <p:embed/>
                </p:oleObj>
              </mc:Choice>
              <mc:Fallback>
                <p:oleObj name="Equation" r:id="rId5" imgW="32004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8383" y="4324639"/>
                        <a:ext cx="583565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907674"/>
              </p:ext>
            </p:extLst>
          </p:nvPr>
        </p:nvGraphicFramePr>
        <p:xfrm>
          <a:off x="4370226" y="2957656"/>
          <a:ext cx="2620403" cy="602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7" imgW="1104840" imgH="253800" progId="Equation.3">
                  <p:embed/>
                </p:oleObj>
              </mc:Choice>
              <mc:Fallback>
                <p:oleObj name="Equation" r:id="rId7" imgW="1104840" imgH="2538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0226" y="2957656"/>
                        <a:ext cx="2620403" cy="602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3616036" y="4932218"/>
            <a:ext cx="526473" cy="4710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84764" y="5652655"/>
            <a:ext cx="64177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additional term reduces the amplitude of </a:t>
            </a:r>
            <a:r>
              <a:rPr lang="en-US" sz="2400" dirty="0" smtClean="0">
                <a:latin typeface="Symbol" panose="05050102010706020507" pitchFamily="18" charset="2"/>
              </a:rPr>
              <a:t>n</a:t>
            </a:r>
            <a:r>
              <a:rPr lang="en-US" sz="2400" dirty="0" smtClean="0"/>
              <a:t>(t)</a:t>
            </a:r>
            <a:endParaRPr lang="en-IN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Ink 10"/>
              <p14:cNvContentPartPr/>
              <p14:nvPr/>
            </p14:nvContentPartPr>
            <p14:xfrm>
              <a:off x="3235680" y="2298600"/>
              <a:ext cx="8945640" cy="191808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230640" y="2292480"/>
                <a:ext cx="8958240" cy="192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261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urotransmission</a:t>
            </a:r>
          </a:p>
        </p:txBody>
      </p:sp>
      <p:sp>
        <p:nvSpPr>
          <p:cNvPr id="60419" name="Line 3"/>
          <p:cNvSpPr>
            <a:spLocks noChangeShapeType="1"/>
          </p:cNvSpPr>
          <p:nvPr/>
        </p:nvSpPr>
        <p:spPr bwMode="auto">
          <a:xfrm>
            <a:off x="4038600" y="3924300"/>
            <a:ext cx="1447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60420" name="Oval 4"/>
          <p:cNvSpPr>
            <a:spLocks noChangeArrowheads="1"/>
          </p:cNvSpPr>
          <p:nvPr/>
        </p:nvSpPr>
        <p:spPr bwMode="auto">
          <a:xfrm>
            <a:off x="5486400" y="3467100"/>
            <a:ext cx="457200" cy="914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0421" name="Oval 5"/>
          <p:cNvSpPr>
            <a:spLocks noChangeArrowheads="1"/>
          </p:cNvSpPr>
          <p:nvPr/>
        </p:nvSpPr>
        <p:spPr bwMode="auto">
          <a:xfrm>
            <a:off x="6324600" y="3467100"/>
            <a:ext cx="457200" cy="914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6781800" y="3924300"/>
            <a:ext cx="2743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60423" name="AutoShape 7"/>
          <p:cNvSpPr>
            <a:spLocks noChangeArrowheads="1"/>
          </p:cNvSpPr>
          <p:nvPr/>
        </p:nvSpPr>
        <p:spPr bwMode="auto">
          <a:xfrm>
            <a:off x="4038600" y="3009900"/>
            <a:ext cx="152400" cy="914400"/>
          </a:xfrm>
          <a:prstGeom prst="triangle">
            <a:avLst>
              <a:gd name="adj" fmla="val 50000"/>
            </a:avLst>
          </a:prstGeom>
          <a:solidFill>
            <a:srgbClr val="2496D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4267200" y="3390900"/>
            <a:ext cx="60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60425" name="Freeform 9"/>
          <p:cNvSpPr>
            <a:spLocks/>
          </p:cNvSpPr>
          <p:nvPr/>
        </p:nvSpPr>
        <p:spPr bwMode="auto">
          <a:xfrm>
            <a:off x="7239000" y="3390900"/>
            <a:ext cx="1371600" cy="533400"/>
          </a:xfrm>
          <a:custGeom>
            <a:avLst/>
            <a:gdLst>
              <a:gd name="T0" fmla="*/ 0 w 864"/>
              <a:gd name="T1" fmla="*/ 2147483646 h 336"/>
              <a:gd name="T2" fmla="*/ 2147483646 w 864"/>
              <a:gd name="T3" fmla="*/ 0 h 336"/>
              <a:gd name="T4" fmla="*/ 2147483646 w 864"/>
              <a:gd name="T5" fmla="*/ 2147483646 h 336"/>
              <a:gd name="T6" fmla="*/ 0 60000 65536"/>
              <a:gd name="T7" fmla="*/ 0 60000 65536"/>
              <a:gd name="T8" fmla="*/ 0 60000 65536"/>
              <a:gd name="T9" fmla="*/ 0 w 864"/>
              <a:gd name="T10" fmla="*/ 0 h 336"/>
              <a:gd name="T11" fmla="*/ 864 w 86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336">
                <a:moveTo>
                  <a:pt x="0" y="336"/>
                </a:moveTo>
                <a:cubicBezTo>
                  <a:pt x="72" y="168"/>
                  <a:pt x="144" y="0"/>
                  <a:pt x="288" y="0"/>
                </a:cubicBezTo>
                <a:cubicBezTo>
                  <a:pt x="432" y="0"/>
                  <a:pt x="648" y="168"/>
                  <a:pt x="864" y="336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>
            <a:off x="8382000" y="3390900"/>
            <a:ext cx="60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60427" name="Text Box 23"/>
          <p:cNvSpPr txBox="1">
            <a:spLocks noChangeArrowheads="1"/>
          </p:cNvSpPr>
          <p:nvPr/>
        </p:nvSpPr>
        <p:spPr bwMode="auto">
          <a:xfrm>
            <a:off x="7848600" y="4076701"/>
            <a:ext cx="698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SP</a:t>
            </a:r>
          </a:p>
        </p:txBody>
      </p:sp>
      <p:sp>
        <p:nvSpPr>
          <p:cNvPr id="60428" name="Oval 21"/>
          <p:cNvSpPr>
            <a:spLocks noChangeArrowheads="1"/>
          </p:cNvSpPr>
          <p:nvPr/>
        </p:nvSpPr>
        <p:spPr bwMode="auto">
          <a:xfrm>
            <a:off x="5200650" y="2971800"/>
            <a:ext cx="1905000" cy="1981200"/>
          </a:xfrm>
          <a:prstGeom prst="ellips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cxnSp>
        <p:nvCxnSpPr>
          <p:cNvPr id="60429" name="Straight Arrow Connector 26"/>
          <p:cNvCxnSpPr>
            <a:cxnSpLocks noChangeShapeType="1"/>
          </p:cNvCxnSpPr>
          <p:nvPr/>
        </p:nvCxnSpPr>
        <p:spPr bwMode="auto">
          <a:xfrm>
            <a:off x="3276600" y="2514600"/>
            <a:ext cx="762000" cy="6096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0" name="TextBox 27"/>
          <p:cNvSpPr txBox="1">
            <a:spLocks noChangeArrowheads="1"/>
          </p:cNvSpPr>
          <p:nvPr/>
        </p:nvSpPr>
        <p:spPr bwMode="auto">
          <a:xfrm>
            <a:off x="3505200" y="1981201"/>
            <a:ext cx="12763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Actio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otential</a:t>
            </a:r>
          </a:p>
        </p:txBody>
      </p:sp>
      <p:cxnSp>
        <p:nvCxnSpPr>
          <p:cNvPr id="60431" name="Straight Arrow Connector 29"/>
          <p:cNvCxnSpPr>
            <a:cxnSpLocks noChangeShapeType="1"/>
          </p:cNvCxnSpPr>
          <p:nvPr/>
        </p:nvCxnSpPr>
        <p:spPr bwMode="auto">
          <a:xfrm rot="5400000">
            <a:off x="5905501" y="2628901"/>
            <a:ext cx="381000" cy="31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2" name="TextBox 30"/>
          <p:cNvSpPr txBox="1">
            <a:spLocks noChangeArrowheads="1"/>
          </p:cNvSpPr>
          <p:nvPr/>
        </p:nvSpPr>
        <p:spPr bwMode="auto">
          <a:xfrm>
            <a:off x="5562601" y="2057401"/>
            <a:ext cx="1211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Synapse</a:t>
            </a:r>
          </a:p>
        </p:txBody>
      </p:sp>
      <p:cxnSp>
        <p:nvCxnSpPr>
          <p:cNvPr id="60433" name="Straight Arrow Connector 32"/>
          <p:cNvCxnSpPr>
            <a:cxnSpLocks noChangeShapeType="1"/>
          </p:cNvCxnSpPr>
          <p:nvPr/>
        </p:nvCxnSpPr>
        <p:spPr bwMode="auto">
          <a:xfrm rot="5400000" flipH="1" flipV="1">
            <a:off x="4686300" y="4381500"/>
            <a:ext cx="838200" cy="7620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34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6515100" y="4533900"/>
            <a:ext cx="838200" cy="6096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5" name="TextBox 37"/>
          <p:cNvSpPr txBox="1">
            <a:spLocks noChangeArrowheads="1"/>
          </p:cNvSpPr>
          <p:nvPr/>
        </p:nvSpPr>
        <p:spPr bwMode="auto">
          <a:xfrm>
            <a:off x="3962400" y="5486401"/>
            <a:ext cx="17224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re-synaptic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Terminal</a:t>
            </a:r>
          </a:p>
        </p:txBody>
      </p:sp>
      <p:sp>
        <p:nvSpPr>
          <p:cNvPr id="60436" name="TextBox 38"/>
          <p:cNvSpPr txBox="1">
            <a:spLocks noChangeArrowheads="1"/>
          </p:cNvSpPr>
          <p:nvPr/>
        </p:nvSpPr>
        <p:spPr bwMode="auto">
          <a:xfrm>
            <a:off x="6629400" y="5334001"/>
            <a:ext cx="1841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ost-synaptic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Terminal</a:t>
            </a:r>
          </a:p>
        </p:txBody>
      </p:sp>
    </p:spTree>
    <p:extLst>
      <p:ext uri="{BB962C8B-B14F-4D97-AF65-F5344CB8AC3E}">
        <p14:creationId xmlns:p14="http://schemas.microsoft.com/office/powerpoint/2010/main" val="32548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What happens at the synapse?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he presynaptic terminal releases a substance called neurotransmitter (NTS)</a:t>
            </a:r>
          </a:p>
          <a:p>
            <a:r>
              <a:rPr lang="en-US" altLang="en-US" smtClean="0"/>
              <a:t>NTS binds with a Receptor on the post-synaptic side</a:t>
            </a:r>
          </a:p>
          <a:p>
            <a:r>
              <a:rPr lang="en-US" altLang="en-US" smtClean="0"/>
              <a:t>The receptor opens/closes an ion channel</a:t>
            </a:r>
          </a:p>
        </p:txBody>
      </p:sp>
    </p:spTree>
    <p:extLst>
      <p:ext uri="{BB962C8B-B14F-4D97-AF65-F5344CB8AC3E}">
        <p14:creationId xmlns:p14="http://schemas.microsoft.com/office/powerpoint/2010/main" val="100467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 </a:t>
            </a:r>
          </a:p>
        </p:txBody>
      </p:sp>
      <p:pic>
        <p:nvPicPr>
          <p:cNvPr id="624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0"/>
            <a:ext cx="91376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3911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citatory synapses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819400" y="4267200"/>
            <a:ext cx="7620000" cy="1524000"/>
          </a:xfrm>
        </p:spPr>
        <p:txBody>
          <a:bodyPr/>
          <a:lstStyle/>
          <a:p>
            <a:r>
              <a:rPr lang="en-US" altLang="en-US" smtClean="0"/>
              <a:t>If the NTS-Receptor binding event opens a Na+ channel, post-synaptic potential increases </a:t>
            </a:r>
            <a:r>
              <a:rPr lang="en-US" altLang="en-US" smtClean="0">
                <a:sym typeface="Wingdings" panose="05000000000000000000" pitchFamily="2" charset="2"/>
              </a:rPr>
              <a:t>   </a:t>
            </a:r>
            <a:r>
              <a:rPr lang="en-US" altLang="en-US" smtClean="0"/>
              <a:t>EPSP</a:t>
            </a:r>
          </a:p>
        </p:txBody>
      </p:sp>
      <p:grpSp>
        <p:nvGrpSpPr>
          <p:cNvPr id="68612" name="Group 14"/>
          <p:cNvGrpSpPr>
            <a:grpSpLocks/>
          </p:cNvGrpSpPr>
          <p:nvPr/>
        </p:nvGrpSpPr>
        <p:grpSpPr bwMode="auto">
          <a:xfrm>
            <a:off x="3352800" y="2057400"/>
            <a:ext cx="5486400" cy="1524000"/>
            <a:chOff x="1828800" y="2057400"/>
            <a:chExt cx="5486400" cy="1524000"/>
          </a:xfrm>
        </p:grpSpPr>
        <p:sp>
          <p:nvSpPr>
            <p:cNvPr id="68613" name="Line 3"/>
            <p:cNvSpPr>
              <a:spLocks noChangeShapeType="1"/>
            </p:cNvSpPr>
            <p:nvPr/>
          </p:nvSpPr>
          <p:spPr bwMode="auto">
            <a:xfrm>
              <a:off x="1828800" y="2971800"/>
              <a:ext cx="14478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8614" name="Oval 4"/>
            <p:cNvSpPr>
              <a:spLocks noChangeArrowheads="1"/>
            </p:cNvSpPr>
            <p:nvPr/>
          </p:nvSpPr>
          <p:spPr bwMode="auto">
            <a:xfrm>
              <a:off x="3276600" y="2514600"/>
              <a:ext cx="457200" cy="9144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8615" name="Oval 5"/>
            <p:cNvSpPr>
              <a:spLocks noChangeArrowheads="1"/>
            </p:cNvSpPr>
            <p:nvPr/>
          </p:nvSpPr>
          <p:spPr bwMode="auto">
            <a:xfrm>
              <a:off x="4114800" y="2514600"/>
              <a:ext cx="457200" cy="9144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8616" name="Line 6"/>
            <p:cNvSpPr>
              <a:spLocks noChangeShapeType="1"/>
            </p:cNvSpPr>
            <p:nvPr/>
          </p:nvSpPr>
          <p:spPr bwMode="auto">
            <a:xfrm>
              <a:off x="4572000" y="2971800"/>
              <a:ext cx="27432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8617" name="AutoShape 7"/>
            <p:cNvSpPr>
              <a:spLocks noChangeArrowheads="1"/>
            </p:cNvSpPr>
            <p:nvPr/>
          </p:nvSpPr>
          <p:spPr bwMode="auto">
            <a:xfrm>
              <a:off x="1828800" y="2057400"/>
              <a:ext cx="152400" cy="914400"/>
            </a:xfrm>
            <a:prstGeom prst="triangle">
              <a:avLst>
                <a:gd name="adj" fmla="val 50000"/>
              </a:avLst>
            </a:prstGeom>
            <a:solidFill>
              <a:srgbClr val="2496D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8618" name="Line 8"/>
            <p:cNvSpPr>
              <a:spLocks noChangeShapeType="1"/>
            </p:cNvSpPr>
            <p:nvPr/>
          </p:nvSpPr>
          <p:spPr bwMode="auto">
            <a:xfrm>
              <a:off x="2057400" y="2438400"/>
              <a:ext cx="6096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8619" name="Freeform 9"/>
            <p:cNvSpPr>
              <a:spLocks/>
            </p:cNvSpPr>
            <p:nvPr/>
          </p:nvSpPr>
          <p:spPr bwMode="auto">
            <a:xfrm>
              <a:off x="5029200" y="2438400"/>
              <a:ext cx="1371600" cy="533400"/>
            </a:xfrm>
            <a:custGeom>
              <a:avLst/>
              <a:gdLst>
                <a:gd name="T0" fmla="*/ 0 w 864"/>
                <a:gd name="T1" fmla="*/ 2147483646 h 336"/>
                <a:gd name="T2" fmla="*/ 2147483646 w 864"/>
                <a:gd name="T3" fmla="*/ 0 h 336"/>
                <a:gd name="T4" fmla="*/ 2147483646 w 864"/>
                <a:gd name="T5" fmla="*/ 2147483646 h 336"/>
                <a:gd name="T6" fmla="*/ 0 60000 65536"/>
                <a:gd name="T7" fmla="*/ 0 60000 65536"/>
                <a:gd name="T8" fmla="*/ 0 60000 65536"/>
                <a:gd name="T9" fmla="*/ 0 w 864"/>
                <a:gd name="T10" fmla="*/ 0 h 336"/>
                <a:gd name="T11" fmla="*/ 864 w 86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336">
                  <a:moveTo>
                    <a:pt x="0" y="336"/>
                  </a:moveTo>
                  <a:cubicBezTo>
                    <a:pt x="72" y="168"/>
                    <a:pt x="144" y="0"/>
                    <a:pt x="288" y="0"/>
                  </a:cubicBezTo>
                  <a:cubicBezTo>
                    <a:pt x="432" y="0"/>
                    <a:pt x="648" y="168"/>
                    <a:pt x="864" y="336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8620" name="Line 10"/>
            <p:cNvSpPr>
              <a:spLocks noChangeShapeType="1"/>
            </p:cNvSpPr>
            <p:nvPr/>
          </p:nvSpPr>
          <p:spPr bwMode="auto">
            <a:xfrm>
              <a:off x="6172200" y="2438400"/>
              <a:ext cx="6096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8621" name="Text Box 23"/>
            <p:cNvSpPr txBox="1">
              <a:spLocks noChangeArrowheads="1"/>
            </p:cNvSpPr>
            <p:nvPr/>
          </p:nvSpPr>
          <p:spPr bwMode="auto">
            <a:xfrm>
              <a:off x="5638800" y="3124200"/>
              <a:ext cx="8794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EPS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6051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hibitory synapses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2819400" y="4724400"/>
            <a:ext cx="7620000" cy="1524000"/>
          </a:xfrm>
        </p:spPr>
        <p:txBody>
          <a:bodyPr/>
          <a:lstStyle/>
          <a:p>
            <a:r>
              <a:rPr lang="en-US" altLang="en-US" smtClean="0"/>
              <a:t>If the NTS-Receptor binding event opens  K+ channels, (or Cl- channels), post-synaptic potential decreases </a:t>
            </a:r>
            <a:r>
              <a:rPr lang="en-US" altLang="en-US" smtClean="0">
                <a:sym typeface="Wingdings" panose="05000000000000000000" pitchFamily="2" charset="2"/>
              </a:rPr>
              <a:t>   I</a:t>
            </a:r>
            <a:r>
              <a:rPr lang="en-US" altLang="en-US" smtClean="0"/>
              <a:t>PSP</a:t>
            </a:r>
          </a:p>
        </p:txBody>
      </p:sp>
      <p:grpSp>
        <p:nvGrpSpPr>
          <p:cNvPr id="69636" name="Group 13"/>
          <p:cNvGrpSpPr>
            <a:grpSpLocks/>
          </p:cNvGrpSpPr>
          <p:nvPr/>
        </p:nvGrpSpPr>
        <p:grpSpPr bwMode="auto">
          <a:xfrm>
            <a:off x="3886200" y="2286000"/>
            <a:ext cx="5486400" cy="1447800"/>
            <a:chOff x="2362200" y="2286000"/>
            <a:chExt cx="5486400" cy="1447800"/>
          </a:xfrm>
        </p:grpSpPr>
        <p:sp>
          <p:nvSpPr>
            <p:cNvPr id="69637" name="Line 13"/>
            <p:cNvSpPr>
              <a:spLocks noChangeShapeType="1"/>
            </p:cNvSpPr>
            <p:nvPr/>
          </p:nvSpPr>
          <p:spPr bwMode="auto">
            <a:xfrm>
              <a:off x="2362200" y="3200400"/>
              <a:ext cx="14478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9638" name="Oval 14"/>
            <p:cNvSpPr>
              <a:spLocks noChangeArrowheads="1"/>
            </p:cNvSpPr>
            <p:nvPr/>
          </p:nvSpPr>
          <p:spPr bwMode="auto">
            <a:xfrm>
              <a:off x="3810000" y="2743200"/>
              <a:ext cx="457200" cy="9144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9639" name="Oval 15"/>
            <p:cNvSpPr>
              <a:spLocks noChangeArrowheads="1"/>
            </p:cNvSpPr>
            <p:nvPr/>
          </p:nvSpPr>
          <p:spPr bwMode="auto">
            <a:xfrm>
              <a:off x="4648200" y="2743200"/>
              <a:ext cx="457200" cy="9144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9640" name="Line 16"/>
            <p:cNvSpPr>
              <a:spLocks noChangeShapeType="1"/>
            </p:cNvSpPr>
            <p:nvPr/>
          </p:nvSpPr>
          <p:spPr bwMode="auto">
            <a:xfrm>
              <a:off x="5105400" y="3200400"/>
              <a:ext cx="27432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9641" name="AutoShape 17"/>
            <p:cNvSpPr>
              <a:spLocks noChangeArrowheads="1"/>
            </p:cNvSpPr>
            <p:nvPr/>
          </p:nvSpPr>
          <p:spPr bwMode="auto">
            <a:xfrm>
              <a:off x="2362200" y="2286000"/>
              <a:ext cx="152400" cy="914400"/>
            </a:xfrm>
            <a:prstGeom prst="triangle">
              <a:avLst>
                <a:gd name="adj" fmla="val 50000"/>
              </a:avLst>
            </a:prstGeom>
            <a:solidFill>
              <a:srgbClr val="2496D6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9642" name="Line 18"/>
            <p:cNvSpPr>
              <a:spLocks noChangeShapeType="1"/>
            </p:cNvSpPr>
            <p:nvPr/>
          </p:nvSpPr>
          <p:spPr bwMode="auto">
            <a:xfrm>
              <a:off x="2590800" y="2667000"/>
              <a:ext cx="6096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9643" name="Freeform 19"/>
            <p:cNvSpPr>
              <a:spLocks/>
            </p:cNvSpPr>
            <p:nvPr/>
          </p:nvSpPr>
          <p:spPr bwMode="auto">
            <a:xfrm flipV="1">
              <a:off x="5562600" y="3200400"/>
              <a:ext cx="1371600" cy="533400"/>
            </a:xfrm>
            <a:custGeom>
              <a:avLst/>
              <a:gdLst>
                <a:gd name="T0" fmla="*/ 0 w 864"/>
                <a:gd name="T1" fmla="*/ 2147483646 h 336"/>
                <a:gd name="T2" fmla="*/ 2147483646 w 864"/>
                <a:gd name="T3" fmla="*/ 0 h 336"/>
                <a:gd name="T4" fmla="*/ 2147483646 w 864"/>
                <a:gd name="T5" fmla="*/ 2147483646 h 336"/>
                <a:gd name="T6" fmla="*/ 0 60000 65536"/>
                <a:gd name="T7" fmla="*/ 0 60000 65536"/>
                <a:gd name="T8" fmla="*/ 0 60000 65536"/>
                <a:gd name="T9" fmla="*/ 0 w 864"/>
                <a:gd name="T10" fmla="*/ 0 h 336"/>
                <a:gd name="T11" fmla="*/ 864 w 86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336">
                  <a:moveTo>
                    <a:pt x="0" y="336"/>
                  </a:moveTo>
                  <a:cubicBezTo>
                    <a:pt x="72" y="168"/>
                    <a:pt x="144" y="0"/>
                    <a:pt x="288" y="0"/>
                  </a:cubicBezTo>
                  <a:cubicBezTo>
                    <a:pt x="432" y="0"/>
                    <a:pt x="648" y="168"/>
                    <a:pt x="864" y="336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9644" name="Line 20"/>
            <p:cNvSpPr>
              <a:spLocks noChangeShapeType="1"/>
            </p:cNvSpPr>
            <p:nvPr/>
          </p:nvSpPr>
          <p:spPr bwMode="auto">
            <a:xfrm>
              <a:off x="6858000" y="3505200"/>
              <a:ext cx="60960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9645" name="Text Box 24"/>
            <p:cNvSpPr txBox="1">
              <a:spLocks noChangeArrowheads="1"/>
            </p:cNvSpPr>
            <p:nvPr/>
          </p:nvSpPr>
          <p:spPr bwMode="auto">
            <a:xfrm>
              <a:off x="6461125" y="2403475"/>
              <a:ext cx="7953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w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95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IPS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050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2895600" y="0"/>
            <a:ext cx="7543800" cy="1143000"/>
          </a:xfrm>
        </p:spPr>
        <p:txBody>
          <a:bodyPr/>
          <a:lstStyle/>
          <a:p>
            <a:r>
              <a:rPr lang="en-US" altLang="en-US" smtClean="0"/>
              <a:t>Synaptic Strength</a:t>
            </a:r>
          </a:p>
        </p:txBody>
      </p:sp>
      <p:sp>
        <p:nvSpPr>
          <p:cNvPr id="70659" name="Line 3"/>
          <p:cNvSpPr>
            <a:spLocks noChangeShapeType="1"/>
          </p:cNvSpPr>
          <p:nvPr/>
        </p:nvSpPr>
        <p:spPr bwMode="auto">
          <a:xfrm>
            <a:off x="4038600" y="2933700"/>
            <a:ext cx="1447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70660" name="Oval 4"/>
          <p:cNvSpPr>
            <a:spLocks noChangeArrowheads="1"/>
          </p:cNvSpPr>
          <p:nvPr/>
        </p:nvSpPr>
        <p:spPr bwMode="auto">
          <a:xfrm>
            <a:off x="5486400" y="2476500"/>
            <a:ext cx="457200" cy="914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70661" name="Oval 5"/>
          <p:cNvSpPr>
            <a:spLocks noChangeArrowheads="1"/>
          </p:cNvSpPr>
          <p:nvPr/>
        </p:nvSpPr>
        <p:spPr bwMode="auto">
          <a:xfrm>
            <a:off x="6324600" y="2476500"/>
            <a:ext cx="457200" cy="914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70662" name="Line 6"/>
          <p:cNvSpPr>
            <a:spLocks noChangeShapeType="1"/>
          </p:cNvSpPr>
          <p:nvPr/>
        </p:nvSpPr>
        <p:spPr bwMode="auto">
          <a:xfrm>
            <a:off x="6781800" y="2933700"/>
            <a:ext cx="2743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70663" name="AutoShape 7"/>
          <p:cNvSpPr>
            <a:spLocks noChangeArrowheads="1"/>
          </p:cNvSpPr>
          <p:nvPr/>
        </p:nvSpPr>
        <p:spPr bwMode="auto">
          <a:xfrm>
            <a:off x="4038600" y="2019300"/>
            <a:ext cx="152400" cy="914400"/>
          </a:xfrm>
          <a:prstGeom prst="triangle">
            <a:avLst>
              <a:gd name="adj" fmla="val 50000"/>
            </a:avLst>
          </a:prstGeom>
          <a:solidFill>
            <a:srgbClr val="2496D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70664" name="Line 8"/>
          <p:cNvSpPr>
            <a:spLocks noChangeShapeType="1"/>
          </p:cNvSpPr>
          <p:nvPr/>
        </p:nvSpPr>
        <p:spPr bwMode="auto">
          <a:xfrm>
            <a:off x="4267200" y="2400300"/>
            <a:ext cx="60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70665" name="Freeform 9"/>
          <p:cNvSpPr>
            <a:spLocks/>
          </p:cNvSpPr>
          <p:nvPr/>
        </p:nvSpPr>
        <p:spPr bwMode="auto">
          <a:xfrm>
            <a:off x="7239000" y="2400300"/>
            <a:ext cx="1371600" cy="533400"/>
          </a:xfrm>
          <a:custGeom>
            <a:avLst/>
            <a:gdLst>
              <a:gd name="T0" fmla="*/ 0 w 864"/>
              <a:gd name="T1" fmla="*/ 2147483646 h 336"/>
              <a:gd name="T2" fmla="*/ 2147483646 w 864"/>
              <a:gd name="T3" fmla="*/ 0 h 336"/>
              <a:gd name="T4" fmla="*/ 2147483646 w 864"/>
              <a:gd name="T5" fmla="*/ 2147483646 h 336"/>
              <a:gd name="T6" fmla="*/ 0 60000 65536"/>
              <a:gd name="T7" fmla="*/ 0 60000 65536"/>
              <a:gd name="T8" fmla="*/ 0 60000 65536"/>
              <a:gd name="T9" fmla="*/ 0 w 864"/>
              <a:gd name="T10" fmla="*/ 0 h 336"/>
              <a:gd name="T11" fmla="*/ 864 w 86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336">
                <a:moveTo>
                  <a:pt x="0" y="336"/>
                </a:moveTo>
                <a:cubicBezTo>
                  <a:pt x="72" y="168"/>
                  <a:pt x="144" y="0"/>
                  <a:pt x="288" y="0"/>
                </a:cubicBezTo>
                <a:cubicBezTo>
                  <a:pt x="432" y="0"/>
                  <a:pt x="648" y="168"/>
                  <a:pt x="864" y="336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70666" name="Line 10"/>
          <p:cNvSpPr>
            <a:spLocks noChangeShapeType="1"/>
          </p:cNvSpPr>
          <p:nvPr/>
        </p:nvSpPr>
        <p:spPr bwMode="auto">
          <a:xfrm>
            <a:off x="8382000" y="2400300"/>
            <a:ext cx="60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70667" name="Text Box 23"/>
          <p:cNvSpPr txBox="1">
            <a:spLocks noChangeArrowheads="1"/>
          </p:cNvSpPr>
          <p:nvPr/>
        </p:nvSpPr>
        <p:spPr bwMode="auto">
          <a:xfrm>
            <a:off x="7848600" y="3086101"/>
            <a:ext cx="698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SP</a:t>
            </a:r>
          </a:p>
        </p:txBody>
      </p:sp>
      <p:sp>
        <p:nvSpPr>
          <p:cNvPr id="70668" name="Oval 21"/>
          <p:cNvSpPr>
            <a:spLocks noChangeArrowheads="1"/>
          </p:cNvSpPr>
          <p:nvPr/>
        </p:nvSpPr>
        <p:spPr bwMode="auto">
          <a:xfrm>
            <a:off x="5200650" y="1981200"/>
            <a:ext cx="1905000" cy="1981200"/>
          </a:xfrm>
          <a:prstGeom prst="ellips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cxnSp>
        <p:nvCxnSpPr>
          <p:cNvPr id="70669" name="Straight Arrow Connector 26"/>
          <p:cNvCxnSpPr>
            <a:cxnSpLocks noChangeShapeType="1"/>
          </p:cNvCxnSpPr>
          <p:nvPr/>
        </p:nvCxnSpPr>
        <p:spPr bwMode="auto">
          <a:xfrm>
            <a:off x="3276600" y="1524000"/>
            <a:ext cx="762000" cy="6096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670" name="TextBox 27"/>
          <p:cNvSpPr txBox="1">
            <a:spLocks noChangeArrowheads="1"/>
          </p:cNvSpPr>
          <p:nvPr/>
        </p:nvSpPr>
        <p:spPr bwMode="auto">
          <a:xfrm>
            <a:off x="3505200" y="990601"/>
            <a:ext cx="12763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Action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otential</a:t>
            </a:r>
          </a:p>
        </p:txBody>
      </p:sp>
      <p:cxnSp>
        <p:nvCxnSpPr>
          <p:cNvPr id="70671" name="Straight Arrow Connector 29"/>
          <p:cNvCxnSpPr>
            <a:cxnSpLocks noChangeShapeType="1"/>
          </p:cNvCxnSpPr>
          <p:nvPr/>
        </p:nvCxnSpPr>
        <p:spPr bwMode="auto">
          <a:xfrm rot="5400000">
            <a:off x="5905501" y="1638301"/>
            <a:ext cx="381000" cy="31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672" name="TextBox 30"/>
          <p:cNvSpPr txBox="1">
            <a:spLocks noChangeArrowheads="1"/>
          </p:cNvSpPr>
          <p:nvPr/>
        </p:nvSpPr>
        <p:spPr bwMode="auto">
          <a:xfrm>
            <a:off x="5562601" y="1066801"/>
            <a:ext cx="1211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Synapse</a:t>
            </a:r>
          </a:p>
        </p:txBody>
      </p:sp>
      <p:cxnSp>
        <p:nvCxnSpPr>
          <p:cNvPr id="70673" name="Straight Arrow Connector 32"/>
          <p:cNvCxnSpPr>
            <a:cxnSpLocks noChangeShapeType="1"/>
          </p:cNvCxnSpPr>
          <p:nvPr/>
        </p:nvCxnSpPr>
        <p:spPr bwMode="auto">
          <a:xfrm rot="5400000" flipH="1" flipV="1">
            <a:off x="4686300" y="3390900"/>
            <a:ext cx="838200" cy="7620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74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6515100" y="3543300"/>
            <a:ext cx="838200" cy="6096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675" name="TextBox 37"/>
          <p:cNvSpPr txBox="1">
            <a:spLocks noChangeArrowheads="1"/>
          </p:cNvSpPr>
          <p:nvPr/>
        </p:nvSpPr>
        <p:spPr bwMode="auto">
          <a:xfrm>
            <a:off x="3962400" y="4495801"/>
            <a:ext cx="17224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re-synaptic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Terminal</a:t>
            </a:r>
          </a:p>
        </p:txBody>
      </p:sp>
      <p:sp>
        <p:nvSpPr>
          <p:cNvPr id="70676" name="TextBox 38"/>
          <p:cNvSpPr txBox="1">
            <a:spLocks noChangeArrowheads="1"/>
          </p:cNvSpPr>
          <p:nvPr/>
        </p:nvSpPr>
        <p:spPr bwMode="auto">
          <a:xfrm>
            <a:off x="6629400" y="4343401"/>
            <a:ext cx="1841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Post-synaptic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Terminal</a:t>
            </a: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1524000" y="556260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95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i="1"/>
              <a:t>Synaptic strength: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i="1"/>
              <a:t> = average PSP produced in response to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i="1"/>
              <a:t>an AP on the presynaptic side.</a:t>
            </a:r>
          </a:p>
        </p:txBody>
      </p:sp>
    </p:spTree>
    <p:extLst>
      <p:ext uri="{BB962C8B-B14F-4D97-AF65-F5344CB8AC3E}">
        <p14:creationId xmlns:p14="http://schemas.microsoft.com/office/powerpoint/2010/main" val="3707548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276600" y="2590801"/>
          <a:ext cx="6477000" cy="32210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9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161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Neurotransmitter</a:t>
                      </a:r>
                    </a:p>
                    <a:p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ype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eceptor(s)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on</a:t>
                      </a:r>
                      <a:r>
                        <a:rPr lang="en-US" sz="1800" baseline="0" dirty="0" smtClean="0"/>
                        <a:t> Channel</a:t>
                      </a:r>
                      <a:endParaRPr lang="en-US" sz="1800" dirty="0"/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10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lutamate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Excit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MPA</a:t>
                      </a:r>
                    </a:p>
                    <a:p>
                      <a:r>
                        <a:rPr lang="en-US" sz="1800" dirty="0" smtClean="0"/>
                        <a:t>NMDA</a:t>
                      </a:r>
                    </a:p>
                    <a:p>
                      <a:r>
                        <a:rPr lang="en-US" sz="1800" dirty="0" err="1" smtClean="0"/>
                        <a:t>Kainate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a+</a:t>
                      </a:r>
                      <a:endParaRPr lang="en-US" sz="1800" dirty="0"/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8837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ABA</a:t>
                      </a:r>
                    </a:p>
                    <a:p>
                      <a:r>
                        <a:rPr lang="en-US" sz="1800" dirty="0" smtClean="0"/>
                        <a:t>(Gamma-amino</a:t>
                      </a:r>
                    </a:p>
                    <a:p>
                      <a:r>
                        <a:rPr lang="en-US" sz="1800" dirty="0" smtClean="0"/>
                        <a:t>Butyric acid)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Inhib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ABA_A,</a:t>
                      </a:r>
                    </a:p>
                    <a:p>
                      <a:r>
                        <a:rPr lang="en-US" sz="1800" dirty="0" smtClean="0"/>
                        <a:t>GABA_B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Cl</a:t>
                      </a:r>
                      <a:r>
                        <a:rPr lang="en-US" sz="1800" dirty="0" smtClean="0"/>
                        <a:t>-</a:t>
                      </a:r>
                      <a:endParaRPr lang="en-US" sz="1800" dirty="0"/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604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ap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NTs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PSP.</a:t>
            </a:r>
          </a:p>
          <a:p>
            <a:r>
              <a:rPr lang="en-US" dirty="0" smtClean="0"/>
              <a:t>Modeling the transient increase and return to zero of synaptic conductance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syn</a:t>
            </a:r>
            <a:r>
              <a:rPr lang="en-US" dirty="0" smtClean="0"/>
              <a:t>(t)</a:t>
            </a:r>
          </a:p>
          <a:p>
            <a:endParaRPr lang="en-US" dirty="0" smtClean="0"/>
          </a:p>
          <a:p>
            <a:r>
              <a:rPr lang="en-US" dirty="0" smtClean="0"/>
              <a:t> when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syn</a:t>
            </a:r>
            <a:r>
              <a:rPr lang="en-US" dirty="0" smtClean="0"/>
              <a:t>(t) &gt; 0</a:t>
            </a:r>
          </a:p>
          <a:p>
            <a:r>
              <a:rPr lang="en-US" dirty="0" smtClean="0"/>
              <a:t>Post Synaptic Potential variation: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4191000" y="3276600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3" imgW="1129810" imgH="266584" progId="">
                  <p:embed/>
                </p:oleObj>
              </mc:Choice>
              <mc:Fallback>
                <p:oleObj r:id="rId3" imgW="1129810" imgH="266584" progId="">
                  <p:embed/>
                  <p:pic>
                    <p:nvPicPr>
                      <p:cNvPr id="307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2590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8954"/>
              </p:ext>
            </p:extLst>
          </p:nvPr>
        </p:nvGraphicFramePr>
        <p:xfrm>
          <a:off x="3394363" y="5337175"/>
          <a:ext cx="4565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r:id="rId5" imgW="2603500" imgH="393700" progId="">
                  <p:embed/>
                </p:oleObj>
              </mc:Choice>
              <mc:Fallback>
                <p:oleObj r:id="rId5" imgW="2603500" imgH="393700" progId="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63" y="5337175"/>
                        <a:ext cx="4565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7868160" y="2991600"/>
              <a:ext cx="2139480" cy="983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61680" y="2985840"/>
                <a:ext cx="2152800" cy="99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008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0</TotalTime>
  <Words>469</Words>
  <Application>Microsoft Office PowerPoint</Application>
  <PresentationFormat>Widescreen</PresentationFormat>
  <Paragraphs>10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.DSMT4</vt:lpstr>
      <vt:lpstr>Equation</vt:lpstr>
      <vt:lpstr>Modeling the Synapse</vt:lpstr>
      <vt:lpstr>Neurotransmission</vt:lpstr>
      <vt:lpstr>What happens at the synapse?</vt:lpstr>
      <vt:lpstr> </vt:lpstr>
      <vt:lpstr>Excitatory synapses</vt:lpstr>
      <vt:lpstr>Inhibitory synapses</vt:lpstr>
      <vt:lpstr>Synaptic Strength</vt:lpstr>
      <vt:lpstr>PowerPoint Presentation</vt:lpstr>
      <vt:lpstr>Synapse</vt:lpstr>
      <vt:lpstr>PSP circuit model</vt:lpstr>
      <vt:lpstr>PSP</vt:lpstr>
      <vt:lpstr>PowerPoint Presentation</vt:lpstr>
      <vt:lpstr>3 cases</vt:lpstr>
      <vt:lpstr>Case 1) Esyn &gt; Vrest</vt:lpstr>
      <vt:lpstr>Case 2) Esyn &lt; Vrest </vt:lpstr>
      <vt:lpstr>Case 3)  </vt:lpstr>
      <vt:lpstr>Case 3 with Excitatory synapse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apse</dc:title>
  <dc:creator>SRINIVASAN</dc:creator>
  <cp:lastModifiedBy>SRINIVASAN</cp:lastModifiedBy>
  <cp:revision>15</cp:revision>
  <dcterms:created xsi:type="dcterms:W3CDTF">2020-08-12T12:14:55Z</dcterms:created>
  <dcterms:modified xsi:type="dcterms:W3CDTF">2020-10-02T19:18:17Z</dcterms:modified>
</cp:coreProperties>
</file>